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74D8" w:rsidRPr="0047183F" w:rsidRDefault="00621243">
      <w:pPr>
        <w:rPr>
          <w:b/>
          <w:szCs w:val="24"/>
        </w:rPr>
      </w:pPr>
      <w:r w:rsidRPr="0047183F">
        <w:rPr>
          <w:rFonts w:hint="eastAsia"/>
          <w:b/>
          <w:szCs w:val="24"/>
        </w:rPr>
        <w:t>台北市立松山高中</w:t>
      </w:r>
      <w:r w:rsidRPr="0047183F">
        <w:rPr>
          <w:rFonts w:hint="eastAsia"/>
          <w:b/>
          <w:szCs w:val="24"/>
        </w:rPr>
        <w:t>106</w:t>
      </w:r>
      <w:r w:rsidRPr="0047183F">
        <w:rPr>
          <w:rFonts w:hint="eastAsia"/>
          <w:b/>
          <w:szCs w:val="24"/>
        </w:rPr>
        <w:t>學年度第</w:t>
      </w:r>
      <w:r w:rsidRPr="0047183F">
        <w:rPr>
          <w:rFonts w:hint="eastAsia"/>
          <w:b/>
          <w:szCs w:val="24"/>
        </w:rPr>
        <w:t>2</w:t>
      </w:r>
      <w:r w:rsidRPr="0047183F">
        <w:rPr>
          <w:rFonts w:hint="eastAsia"/>
          <w:b/>
          <w:szCs w:val="24"/>
        </w:rPr>
        <w:t>學期第</w:t>
      </w:r>
      <w:r w:rsidRPr="0047183F">
        <w:rPr>
          <w:rFonts w:hint="eastAsia"/>
          <w:b/>
          <w:szCs w:val="24"/>
        </w:rPr>
        <w:t>1</w:t>
      </w:r>
      <w:r w:rsidRPr="0047183F">
        <w:rPr>
          <w:rFonts w:hint="eastAsia"/>
          <w:b/>
          <w:szCs w:val="24"/>
        </w:rPr>
        <w:t>次段考高三自然組物理科試題</w:t>
      </w:r>
    </w:p>
    <w:p w:rsidR="00285597" w:rsidRDefault="00285597">
      <w:r>
        <w:rPr>
          <w:rFonts w:asciiTheme="minorEastAsia" w:hAnsiTheme="minorEastAsia" w:hint="eastAsia"/>
        </w:rPr>
        <w:t>※請將正確答案畫在答案卡上</w:t>
      </w:r>
    </w:p>
    <w:p w:rsidR="009259AA" w:rsidRDefault="009259AA">
      <w:r>
        <w:rPr>
          <w:rFonts w:asciiTheme="minorEastAsia" w:hAnsiTheme="minorEastAsia" w:hint="eastAsia"/>
        </w:rPr>
        <w:t>※</w:t>
      </w:r>
      <w:r w:rsidR="00285597" w:rsidRPr="00E3026B">
        <w:rPr>
          <w:rFonts w:hAnsi="細明體" w:cs="DFMingStd-W5" w:hint="eastAsia"/>
        </w:rPr>
        <w:t>真空的</w:t>
      </w:r>
      <w:r w:rsidR="00285597" w:rsidRPr="00903168">
        <w:rPr>
          <w:rFonts w:hAnsi="細明體" w:cs="DFMingStd-W5" w:hint="eastAsia"/>
        </w:rPr>
        <w:t>磁導率</w:t>
      </w:r>
      <w:r w:rsidR="00285597">
        <w:rPr>
          <w:rFonts w:hAnsi="細明體" w:cs="DFMingStd-W5" w:hint="eastAsia"/>
          <w:color w:val="0000FF"/>
        </w:rPr>
        <w:t xml:space="preserve"> </w:t>
      </w:r>
      <w:r w:rsidR="00285597" w:rsidRPr="00F271FD">
        <w:rPr>
          <w:rFonts w:hAnsi="細明體" w:cs="DFMingStd-W5"/>
          <w:position w:val="-10"/>
        </w:rPr>
        <w:object w:dxaOrig="2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9pt;height:17.9pt" o:ole="">
            <v:imagedata r:id="rId9" o:title=""/>
          </v:shape>
          <o:OLEObject Type="Embed" ProgID="Equation.DSMT4" ShapeID="_x0000_i1025" DrawAspect="Content" ObjectID="_1583140949" r:id="rId10"/>
        </w:object>
      </w:r>
    </w:p>
    <w:p w:rsidR="00621243" w:rsidRDefault="007D2DA6" w:rsidP="00621243">
      <w:pPr>
        <w:pStyle w:val="a3"/>
        <w:numPr>
          <w:ilvl w:val="0"/>
          <w:numId w:val="1"/>
        </w:numPr>
        <w:ind w:leftChars="0"/>
      </w:pPr>
      <w:r w:rsidRPr="00E6668E">
        <w:rPr>
          <w:rFonts w:hint="eastAsia"/>
          <w:b/>
          <w:noProof/>
        </w:rPr>
        <w:drawing>
          <wp:anchor distT="0" distB="0" distL="114300" distR="114300" simplePos="0" relativeHeight="251641856" behindDoc="0" locked="0" layoutInCell="1" allowOverlap="1" wp14:anchorId="1B26D0CE" wp14:editId="3B253AD0">
            <wp:simplePos x="0" y="0"/>
            <wp:positionH relativeFrom="column">
              <wp:posOffset>4309110</wp:posOffset>
            </wp:positionH>
            <wp:positionV relativeFrom="paragraph">
              <wp:posOffset>146050</wp:posOffset>
            </wp:positionV>
            <wp:extent cx="1053465" cy="1096010"/>
            <wp:effectExtent l="19050" t="0" r="0" b="0"/>
            <wp:wrapSquare wrapText="bothSides"/>
            <wp:docPr id="2" name="圖片 2" descr="7-1-例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7-1-例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3465" cy="1096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21243" w:rsidRPr="00E6668E">
        <w:rPr>
          <w:rFonts w:hint="eastAsia"/>
          <w:b/>
        </w:rPr>
        <w:t>單選題</w:t>
      </w:r>
      <w:r w:rsidR="002A04A7">
        <w:rPr>
          <w:rFonts w:asciiTheme="minorEastAsia" w:hAnsiTheme="minorEastAsia" w:hint="eastAsia"/>
        </w:rPr>
        <w:t>（每題</w:t>
      </w:r>
      <w:r w:rsidR="00B52E27">
        <w:rPr>
          <w:rFonts w:asciiTheme="minorEastAsia" w:hAnsiTheme="minorEastAsia" w:hint="eastAsia"/>
        </w:rPr>
        <w:t>4分，答錯不倒扣，共60分</w:t>
      </w:r>
      <w:r w:rsidR="002A04A7">
        <w:rPr>
          <w:rFonts w:asciiTheme="minorEastAsia" w:hAnsiTheme="minorEastAsia" w:hint="eastAsia"/>
        </w:rPr>
        <w:t>）</w:t>
      </w:r>
    </w:p>
    <w:p w:rsidR="00040BB6" w:rsidRDefault="00040BB6" w:rsidP="00621243">
      <w:r>
        <w:rPr>
          <w:rFonts w:asciiTheme="minorEastAsia" w:hAnsiTheme="minorEastAsia" w:hint="eastAsia"/>
        </w:rPr>
        <w:t>《題組1~</w:t>
      </w:r>
      <w:r w:rsidR="00EC22B0">
        <w:rPr>
          <w:rFonts w:asciiTheme="minorEastAsia" w:hAnsiTheme="minorEastAsia" w:hint="eastAsia"/>
        </w:rPr>
        <w:t>5</w:t>
      </w:r>
      <w:r>
        <w:rPr>
          <w:rFonts w:asciiTheme="minorEastAsia" w:hAnsiTheme="minorEastAsia" w:hint="eastAsia"/>
        </w:rPr>
        <w:t>題》</w:t>
      </w:r>
    </w:p>
    <w:p w:rsidR="00040BB6" w:rsidRDefault="00B97FC6" w:rsidP="00621243">
      <w:pPr>
        <w:rPr>
          <w:rFonts w:hAnsi="新細明體" w:cs="DFMingStd-W5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4427220</wp:posOffset>
                </wp:positionH>
                <wp:positionV relativeFrom="paragraph">
                  <wp:posOffset>620395</wp:posOffset>
                </wp:positionV>
                <wp:extent cx="822960" cy="329565"/>
                <wp:effectExtent l="7620" t="7620" r="7620" b="5715"/>
                <wp:wrapNone/>
                <wp:docPr id="45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2960" cy="32956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3251D" w:rsidRDefault="0033251D">
                            <w:r>
                              <w:rPr>
                                <w:rFonts w:asciiTheme="minorEastAsia" w:hAnsiTheme="minorEastAsia"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圖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ascii="新細明體" w:eastAsia="新細明體" w:hAnsi="新細明體" w:hint="eastAsia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348.6pt;margin-top:48.85pt;width:64.8pt;height:25.95pt;z-index:2516469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" strokecolor="white [3212]">
                <v:fill opacity="0"/>
                <v:textbox style="mso-fit-shape-to-text:t">
                  <w:txbxContent>
                    <w:p w:rsidR="0033251D" w:rsidRDefault="0033251D">
                      <w:r>
                        <w:rPr>
                          <w:rFonts w:asciiTheme="minorEastAsia" w:hAnsiTheme="minorEastAsia"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圖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ascii="新細明體" w:eastAsia="新細明體" w:hAnsi="新細明體" w:hint="eastAsia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Ansi="細明體" w:cs="DFMingStd-W5"/>
          <w:noProof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4954270</wp:posOffset>
                </wp:positionH>
                <wp:positionV relativeFrom="paragraph">
                  <wp:posOffset>309245</wp:posOffset>
                </wp:positionV>
                <wp:extent cx="410845" cy="288290"/>
                <wp:effectExtent l="1270" t="4445" r="6985" b="2540"/>
                <wp:wrapNone/>
                <wp:docPr id="44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0845" cy="288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3251D" w:rsidRDefault="0033251D">
                            <w:r w:rsidRPr="00037833">
                              <w:rPr>
                                <w:rFonts w:hAnsi="細明體" w:cs="DFMingStd-W5"/>
                                <w:position w:val="-6"/>
                              </w:rPr>
                              <w:object w:dxaOrig="400" w:dyaOrig="260">
                                <v:shape id="_x0000_i1027" type="#_x0000_t75" style="width:19.9pt;height:12.95pt" o:ole="">
                                  <v:imagedata r:id="rId12" o:title=""/>
                                </v:shape>
                                <o:OLEObject Type="Embed" ProgID="Equation.DSMT4" ShapeID="_x0000_i1027" DrawAspect="Content" ObjectID="_1583141026" r:id="rId1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27" type="#_x0000_t202" style="position:absolute;margin-left:390.1pt;margin-top:24.35pt;width:32.35pt;height:22.7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" stroked="f">
                <v:fill opacity="0"/>
                <v:textbox>
                  <w:txbxContent>
                    <w:p w:rsidR="0033251D" w:rsidRDefault="0033251D">
                      <w:r w:rsidRPr="00037833">
                        <w:rPr>
                          <w:rFonts w:hAnsi="細明體" w:cs="DFMingStd-W5"/>
                          <w:position w:val="-6"/>
                        </w:rPr>
                        <w:object w:dxaOrig="400" w:dyaOrig="260">
                          <v:shape id="_x0000_i1027" type="#_x0000_t75" style="width:19.9pt;height:12.95pt" o:ole="">
                            <v:imagedata r:id="rId14" o:title=""/>
                          </v:shape>
                          <o:OLEObject Type="Embed" ProgID="Equation.DSMT4" ShapeID="_x0000_i1027" DrawAspect="Content" ObjectID="_1583132224" r:id="rId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5092065</wp:posOffset>
                </wp:positionH>
                <wp:positionV relativeFrom="paragraph">
                  <wp:posOffset>294640</wp:posOffset>
                </wp:positionV>
                <wp:extent cx="47625" cy="107950"/>
                <wp:effectExtent l="5715" t="37465" r="60960" b="6985"/>
                <wp:wrapNone/>
                <wp:docPr id="40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7625" cy="1079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" o:spid="_x0000_s1026" type="#_x0000_t32" style="position:absolute;margin-left:400.95pt;margin-top:23.2pt;width:3.75pt;height:8.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">
                <v:stroke endarrow="open" endarrowwidth="narrow" endarrowlength="short"/>
              </v:shape>
            </w:pict>
          </mc:Fallback>
        </mc:AlternateContent>
      </w:r>
      <w:r w:rsidR="00040BB6" w:rsidRPr="00DA6A19">
        <w:rPr>
          <w:rFonts w:hAnsi="新細明體" w:cs="DFMingStd-W5" w:hint="eastAsia"/>
          <w:i/>
        </w:rPr>
        <w:t>xy</w:t>
      </w:r>
      <w:r w:rsidR="00040BB6" w:rsidRPr="00DA6A19">
        <w:rPr>
          <w:rFonts w:hAnsi="新細明體" w:cs="DFMingStd-W5" w:hint="eastAsia"/>
        </w:rPr>
        <w:t>平面上有一半徑</w:t>
      </w:r>
      <w:r w:rsidR="009371DC" w:rsidRPr="009371DC">
        <w:rPr>
          <w:rFonts w:hAnsi="新細明體" w:cs="DFMingStd-W5"/>
          <w:position w:val="-4"/>
        </w:rPr>
        <w:object w:dxaOrig="240" w:dyaOrig="240">
          <v:shape id="_x0000_i1028" type="#_x0000_t75" style="width:12pt;height:12pt" o:ole="">
            <v:imagedata r:id="rId16" o:title=""/>
          </v:shape>
          <o:OLEObject Type="Embed" ProgID="Equation.3" ShapeID="_x0000_i1028" DrawAspect="Content" ObjectID="_1583140950" r:id="rId17"/>
        </w:object>
      </w:r>
      <w:r w:rsidR="00040BB6" w:rsidRPr="00DA6A19">
        <w:rPr>
          <w:rFonts w:hAnsi="新細明體" w:cs="DFMingStd-W5" w:hint="eastAsia"/>
        </w:rPr>
        <w:t>為</w:t>
      </w:r>
      <w:r w:rsidR="006E1598">
        <w:rPr>
          <w:rFonts w:hAnsi="新細明體" w:cs="DFMingStd-W5" w:hint="eastAsia"/>
        </w:rPr>
        <w:t>4</w:t>
      </w:r>
      <w:r w:rsidR="006E1598">
        <w:rPr>
          <w:rFonts w:hAnsi="新細明體" w:cs="DFMingStd-W5" w:hint="eastAsia"/>
        </w:rPr>
        <w:t>公分</w:t>
      </w:r>
      <w:r w:rsidR="00040BB6" w:rsidRPr="00DA6A19">
        <w:rPr>
          <w:rFonts w:hAnsi="新細明體" w:cs="DFMingStd-W5" w:hint="eastAsia"/>
        </w:rPr>
        <w:t>的圓形線圈，</w:t>
      </w:r>
      <w:r w:rsidR="0064516D">
        <w:rPr>
          <w:rFonts w:hAnsi="新細明體" w:cs="DFMingStd-W5" w:hint="eastAsia"/>
        </w:rPr>
        <w:t>圓心置於座標原點</w:t>
      </w:r>
      <w:r w:rsidR="0064516D">
        <w:rPr>
          <w:rFonts w:asciiTheme="minorEastAsia" w:hAnsiTheme="minorEastAsia" w:cs="DFMingStd-W5" w:hint="eastAsia"/>
        </w:rPr>
        <w:t>，</w:t>
      </w:r>
      <w:r w:rsidR="00040BB6">
        <w:rPr>
          <w:rFonts w:hAnsi="新細明體" w:cs="DFMingStd-W5" w:hint="eastAsia"/>
        </w:rPr>
        <w:t>其上</w:t>
      </w:r>
      <w:r w:rsidR="00040BB6" w:rsidRPr="00DA6A19">
        <w:rPr>
          <w:rFonts w:hAnsi="新細明體" w:cs="DFMingStd-W5" w:hint="eastAsia"/>
        </w:rPr>
        <w:t>有靜止電荷</w:t>
      </w:r>
      <w:r w:rsidR="00FA794B">
        <w:rPr>
          <w:rFonts w:hAnsi="新細明體" w:cs="DFMingStd-W5" w:hint="eastAsia"/>
        </w:rPr>
        <w:t>共</w:t>
      </w:r>
      <w:r w:rsidR="00BB5189" w:rsidRPr="00BB5189">
        <w:rPr>
          <w:rFonts w:hAnsi="新細明體" w:cs="DFMingStd-W5"/>
          <w:position w:val="-10"/>
        </w:rPr>
        <w:object w:dxaOrig="200" w:dyaOrig="260">
          <v:shape id="_x0000_i1029" type="#_x0000_t75" style="width:10pt;height:13pt" o:ole="">
            <v:imagedata r:id="rId18" o:title=""/>
          </v:shape>
          <o:OLEObject Type="Embed" ProgID="Equation.3" ShapeID="_x0000_i1029" DrawAspect="Content" ObjectID="_1583140951" r:id="rId19"/>
        </w:object>
      </w:r>
      <w:r w:rsidR="00040BB6" w:rsidRPr="00DA6A19">
        <w:rPr>
          <w:rFonts w:hAnsi="新細明體" w:cs="DFMingStd-W5" w:hint="eastAsia"/>
        </w:rPr>
        <w:t>庫侖均勻分布，如果圓形線圈以</w:t>
      </w:r>
      <w:r w:rsidR="00FA794B">
        <w:rPr>
          <w:rFonts w:cs="TimesNewRomanPSMT" w:hint="eastAsia"/>
        </w:rPr>
        <w:t>f</w:t>
      </w:r>
      <w:r w:rsidR="00040BB6" w:rsidRPr="00DA6A19">
        <w:rPr>
          <w:rFonts w:hAnsi="新細明體" w:cs="DFMingStd-W5" w:hint="eastAsia"/>
        </w:rPr>
        <w:t>轉／秒之頻率繞</w:t>
      </w:r>
      <w:r w:rsidR="00040BB6" w:rsidRPr="00DA6A19">
        <w:rPr>
          <w:rFonts w:cs="TimesNewRomanPS-ItalicMT"/>
          <w:i/>
          <w:iCs/>
        </w:rPr>
        <w:t>z</w:t>
      </w:r>
      <w:r w:rsidR="00040BB6" w:rsidRPr="00DA6A19">
        <w:rPr>
          <w:rFonts w:hAnsi="新細明體" w:cs="DFMingStd-W5" w:hint="eastAsia"/>
        </w:rPr>
        <w:t>軸逆時針旋轉，如圖</w:t>
      </w:r>
      <w:r w:rsidR="00285597">
        <w:rPr>
          <w:rFonts w:asciiTheme="minorEastAsia" w:hAnsiTheme="minorEastAsia" w:cs="DFMingStd-W5" w:hint="eastAsia"/>
        </w:rPr>
        <w:t>（1）</w:t>
      </w:r>
      <w:r w:rsidR="00040BB6" w:rsidRPr="00DA6A19">
        <w:rPr>
          <w:rFonts w:hAnsi="新細明體" w:cs="DFMingStd-W5" w:hint="eastAsia"/>
        </w:rPr>
        <w:t>所示</w:t>
      </w:r>
      <w:r w:rsidR="00081533">
        <w:rPr>
          <w:rFonts w:ascii="新細明體" w:eastAsia="新細明體" w:hAnsi="新細明體" w:hint="eastAsia"/>
        </w:rPr>
        <w:t>，請回答</w:t>
      </w:r>
      <w:r w:rsidR="00081533">
        <w:rPr>
          <w:rFonts w:asciiTheme="minorEastAsia" w:hAnsiTheme="minorEastAsia" w:hint="eastAsia"/>
        </w:rPr>
        <w:t>1</w:t>
      </w:r>
      <w:r w:rsidR="00081533" w:rsidRPr="00285597">
        <w:rPr>
          <w:rFonts w:asciiTheme="minorEastAsia" w:hAnsiTheme="minorEastAsia" w:hint="eastAsia"/>
        </w:rPr>
        <w:t>~</w:t>
      </w:r>
      <w:r w:rsidR="00081533">
        <w:rPr>
          <w:rFonts w:asciiTheme="minorEastAsia" w:hAnsiTheme="minorEastAsia" w:hint="eastAsia"/>
        </w:rPr>
        <w:t>5</w:t>
      </w:r>
      <w:r w:rsidR="00081533" w:rsidRPr="00285597">
        <w:rPr>
          <w:rFonts w:asciiTheme="minorEastAsia" w:hAnsiTheme="minorEastAsia" w:hint="eastAsia"/>
        </w:rPr>
        <w:t>題</w:t>
      </w:r>
      <w:r w:rsidR="00081533">
        <w:rPr>
          <w:rFonts w:asciiTheme="minorEastAsia" w:hAnsiTheme="minorEastAsia" w:hint="eastAsia"/>
        </w:rPr>
        <w:t>。</w:t>
      </w:r>
    </w:p>
    <w:p w:rsidR="00344FDF" w:rsidRPr="009371DC" w:rsidRDefault="00344FDF" w:rsidP="00621243"/>
    <w:p w:rsidR="00571565" w:rsidRPr="00571565" w:rsidRDefault="00E950B8" w:rsidP="00040BB6">
      <w:pPr>
        <w:pStyle w:val="a3"/>
        <w:numPr>
          <w:ilvl w:val="0"/>
          <w:numId w:val="2"/>
        </w:numPr>
        <w:ind w:leftChars="0"/>
      </w:pPr>
      <w:r w:rsidRPr="00040BB6">
        <w:rPr>
          <w:rFonts w:hAnsi="新細明體" w:cs="DFMingStd-W5" w:hint="eastAsia"/>
        </w:rPr>
        <w:t>此</w:t>
      </w:r>
      <w:r w:rsidR="00FD1081">
        <w:rPr>
          <w:rFonts w:hAnsi="新細明體" w:cs="DFMingStd-W5" w:hint="eastAsia"/>
        </w:rPr>
        <w:t>圓形線圈旋轉所形成的</w:t>
      </w:r>
      <w:r w:rsidRPr="00040BB6">
        <w:rPr>
          <w:rFonts w:hAnsi="新細明體" w:cs="DFMingStd-W5" w:hint="eastAsia"/>
        </w:rPr>
        <w:t>電流的強度相當於多少安培？</w:t>
      </w:r>
      <w:r w:rsidRPr="00C229AC">
        <w:rPr>
          <w:rFonts w:hint="eastAsia"/>
        </w:rPr>
        <w:t xml:space="preserve">　</w:t>
      </w:r>
      <w:r w:rsidRPr="00040BB6">
        <w:rPr>
          <w:rFonts w:cs="New Gulim" w:hint="eastAsia"/>
        </w:rPr>
        <w:t>(A)</w:t>
      </w:r>
      <w:r w:rsidR="003B1022">
        <w:rPr>
          <w:rFonts w:cs="New Gulim" w:hint="eastAsia"/>
        </w:rPr>
        <w:t xml:space="preserve"> </w:t>
      </w:r>
      <w:r w:rsidR="00BB5189" w:rsidRPr="00BB5189">
        <w:rPr>
          <w:rFonts w:cs="New Gulim"/>
          <w:position w:val="-28"/>
        </w:rPr>
        <w:object w:dxaOrig="680" w:dyaOrig="660">
          <v:shape id="_x0000_i1030" type="#_x0000_t75" style="width:34pt;height:33pt" o:ole="">
            <v:imagedata r:id="rId20" o:title=""/>
          </v:shape>
          <o:OLEObject Type="Embed" ProgID="Equation.3" ShapeID="_x0000_i1030" DrawAspect="Content" ObjectID="_1583140952" r:id="rId21"/>
        </w:object>
      </w:r>
      <w:r w:rsidR="00BB5189">
        <w:rPr>
          <w:rFonts w:cs="DFKaiShuU-W5-WIN-BF" w:hint="eastAsia"/>
        </w:rPr>
        <w:t xml:space="preserve"> </w:t>
      </w:r>
      <w:r w:rsidR="003B1022">
        <w:rPr>
          <w:rFonts w:cs="DFKaiShuU-W5-WIN-BF" w:hint="eastAsia"/>
        </w:rPr>
        <w:t xml:space="preserve"> </w:t>
      </w:r>
      <w:r w:rsidRPr="00040BB6">
        <w:rPr>
          <w:rFonts w:cs="New Gulim" w:hint="eastAsia"/>
        </w:rPr>
        <w:t>(B)</w:t>
      </w:r>
      <w:r w:rsidR="00BB5189" w:rsidRPr="00BB5189">
        <w:rPr>
          <w:rFonts w:cs="New Gulim"/>
        </w:rPr>
        <w:t xml:space="preserve"> </w:t>
      </w:r>
      <w:r w:rsidR="00BB5189" w:rsidRPr="00BB5189">
        <w:rPr>
          <w:rFonts w:cs="New Gulim"/>
          <w:position w:val="-28"/>
        </w:rPr>
        <w:object w:dxaOrig="279" w:dyaOrig="660">
          <v:shape id="_x0000_i1031" type="#_x0000_t75" style="width:13.95pt;height:33pt" o:ole="">
            <v:imagedata r:id="rId22" o:title=""/>
          </v:shape>
          <o:OLEObject Type="Embed" ProgID="Equation.3" ShapeID="_x0000_i1031" DrawAspect="Content" ObjectID="_1583140953" r:id="rId23"/>
        </w:object>
      </w:r>
      <w:r w:rsidRPr="00C229AC">
        <w:rPr>
          <w:rFonts w:hint="eastAsia"/>
        </w:rPr>
        <w:t xml:space="preserve">　</w:t>
      </w:r>
      <w:r w:rsidRPr="00040BB6">
        <w:rPr>
          <w:rFonts w:cs="New Gulim" w:hint="eastAsia"/>
        </w:rPr>
        <w:t>(C)</w:t>
      </w:r>
      <w:r w:rsidR="00BB5189" w:rsidRPr="00BB5189">
        <w:rPr>
          <w:rFonts w:cs="New Gulim"/>
        </w:rPr>
        <w:t xml:space="preserve"> </w:t>
      </w:r>
      <w:r w:rsidR="00BB5189" w:rsidRPr="00BB5189">
        <w:rPr>
          <w:rFonts w:cs="New Gulim"/>
          <w:position w:val="-28"/>
        </w:rPr>
        <w:object w:dxaOrig="580" w:dyaOrig="660">
          <v:shape id="_x0000_i1032" type="#_x0000_t75" style="width:29pt;height:33pt" o:ole="">
            <v:imagedata r:id="rId24" o:title=""/>
          </v:shape>
          <o:OLEObject Type="Embed" ProgID="Equation.3" ShapeID="_x0000_i1032" DrawAspect="Content" ObjectID="_1583140954" r:id="rId25"/>
        </w:object>
      </w:r>
      <w:r w:rsidRPr="00C229AC">
        <w:rPr>
          <w:rFonts w:hint="eastAsia"/>
        </w:rPr>
        <w:t xml:space="preserve">　</w:t>
      </w:r>
      <w:r w:rsidR="00571565">
        <w:rPr>
          <w:rFonts w:hint="eastAsia"/>
        </w:rPr>
        <w:t xml:space="preserve"> </w:t>
      </w:r>
      <w:r w:rsidRPr="00040BB6">
        <w:rPr>
          <w:rFonts w:cs="New Gulim" w:hint="eastAsia"/>
        </w:rPr>
        <w:t>(D)</w:t>
      </w:r>
      <w:r w:rsidR="00BB5189" w:rsidRPr="00BB5189">
        <w:rPr>
          <w:rFonts w:cs="New Gulim"/>
        </w:rPr>
        <w:t xml:space="preserve"> </w:t>
      </w:r>
      <w:r w:rsidR="00BB5189" w:rsidRPr="00BB5189">
        <w:rPr>
          <w:rFonts w:cs="New Gulim"/>
          <w:position w:val="-10"/>
        </w:rPr>
        <w:object w:dxaOrig="499" w:dyaOrig="320">
          <v:shape id="_x0000_i1033" type="#_x0000_t75" style="width:24.95pt;height:16pt" o:ole="">
            <v:imagedata r:id="rId26" o:title=""/>
          </v:shape>
          <o:OLEObject Type="Embed" ProgID="Equation.3" ShapeID="_x0000_i1033" DrawAspect="Content" ObjectID="_1583140955" r:id="rId27"/>
        </w:object>
      </w:r>
      <w:r w:rsidRPr="00C229AC">
        <w:rPr>
          <w:rFonts w:hint="eastAsia"/>
        </w:rPr>
        <w:t xml:space="preserve">　</w:t>
      </w:r>
      <w:r w:rsidRPr="00040BB6">
        <w:rPr>
          <w:rFonts w:cs="New Gulim" w:hint="eastAsia"/>
        </w:rPr>
        <w:t>(E)</w:t>
      </w:r>
      <w:r w:rsidR="00BB5189" w:rsidRPr="00BB5189">
        <w:rPr>
          <w:rFonts w:cs="New Gulim"/>
        </w:rPr>
        <w:t xml:space="preserve"> </w:t>
      </w:r>
      <w:r w:rsidR="00BB5189" w:rsidRPr="00BB5189">
        <w:rPr>
          <w:rFonts w:cs="New Gulim"/>
          <w:position w:val="-10"/>
        </w:rPr>
        <w:object w:dxaOrig="900" w:dyaOrig="320">
          <v:shape id="_x0000_i1034" type="#_x0000_t75" style="width:45pt;height:16pt" o:ole="">
            <v:imagedata r:id="rId28" o:title=""/>
          </v:shape>
          <o:OLEObject Type="Embed" ProgID="Equation.3" ShapeID="_x0000_i1034" DrawAspect="Content" ObjectID="_1583140956" r:id="rId29"/>
        </w:object>
      </w:r>
      <w:r w:rsidR="00BB5189">
        <w:rPr>
          <w:rFonts w:cs="New Gulim" w:hint="eastAsia"/>
        </w:rPr>
        <w:t xml:space="preserve"> </w:t>
      </w:r>
      <w:r w:rsidR="009371DC">
        <w:rPr>
          <w:rFonts w:cs="New Gulim" w:hint="eastAsia"/>
        </w:rPr>
        <w:t xml:space="preserve"> </w:t>
      </w:r>
      <w:r w:rsidR="009371DC" w:rsidRPr="00040BB6">
        <w:rPr>
          <w:rFonts w:hAnsi="新細明體" w:cs="DFMingStd-W5" w:hint="eastAsia"/>
        </w:rPr>
        <w:t>安培</w:t>
      </w:r>
      <w:r w:rsidRPr="00C229AC">
        <w:rPr>
          <w:rFonts w:hint="eastAsia"/>
        </w:rPr>
        <w:t>。</w:t>
      </w:r>
    </w:p>
    <w:p w:rsidR="00621243" w:rsidRDefault="00040BB6" w:rsidP="00571565">
      <w:pPr>
        <w:pStyle w:val="a3"/>
        <w:ind w:leftChars="0" w:left="360"/>
      </w:pPr>
      <w:r>
        <w:rPr>
          <w:rFonts w:hint="eastAsia"/>
        </w:rPr>
        <w:t xml:space="preserve">  </w:t>
      </w:r>
      <w:r w:rsidR="00285597">
        <w:rPr>
          <w:rFonts w:hint="eastAsia"/>
        </w:rPr>
        <w:t xml:space="preserve">                                        </w:t>
      </w:r>
    </w:p>
    <w:p w:rsidR="00040BB6" w:rsidRDefault="00BF5811" w:rsidP="00040BB6">
      <w:pPr>
        <w:pStyle w:val="a3"/>
        <w:numPr>
          <w:ilvl w:val="0"/>
          <w:numId w:val="2"/>
        </w:numPr>
        <w:ind w:leftChars="0"/>
      </w:pPr>
      <w:r w:rsidRPr="00DA6A19">
        <w:rPr>
          <w:rFonts w:hAnsi="新細明體" w:cs="DFMingStd-W5" w:hint="eastAsia"/>
        </w:rPr>
        <w:t>圖</w:t>
      </w:r>
      <w:r>
        <w:rPr>
          <w:rFonts w:asciiTheme="minorEastAsia" w:hAnsiTheme="minorEastAsia" w:cs="DFMingStd-W5" w:hint="eastAsia"/>
        </w:rPr>
        <w:t>（1）</w:t>
      </w:r>
      <w:r w:rsidR="00613359">
        <w:rPr>
          <w:rFonts w:asciiTheme="minorEastAsia" w:hAnsiTheme="minorEastAsia" w:cs="DFMingStd-W5" w:hint="eastAsia"/>
        </w:rPr>
        <w:t xml:space="preserve">中之 </w:t>
      </w:r>
      <w:r w:rsidRPr="00037833">
        <w:rPr>
          <w:rFonts w:hAnsi="細明體" w:cs="DFMingStd-W5"/>
          <w:position w:val="-6"/>
        </w:rPr>
        <w:object w:dxaOrig="400" w:dyaOrig="260">
          <v:shape id="_x0000_i1035" type="#_x0000_t75" style="width:19.9pt;height:12.95pt" o:ole="">
            <v:imagedata r:id="rId12" o:title=""/>
          </v:shape>
          <o:OLEObject Type="Embed" ProgID="Equation.DSMT4" ShapeID="_x0000_i1035" DrawAspect="Content" ObjectID="_1583140957" r:id="rId30"/>
        </w:object>
      </w:r>
      <w:r>
        <w:rPr>
          <w:rFonts w:hAnsi="細明體" w:cs="DFMingStd-W5" w:hint="eastAsia"/>
        </w:rPr>
        <w:t>為</w:t>
      </w:r>
      <w:r w:rsidR="00040BB6" w:rsidRPr="00DA6A19">
        <w:rPr>
          <w:rFonts w:hAnsi="新細明體" w:cs="DFMingStd-W5" w:hint="eastAsia"/>
        </w:rPr>
        <w:t>此</w:t>
      </w:r>
      <w:r w:rsidR="00040BB6">
        <w:rPr>
          <w:rFonts w:hAnsi="新細明體" w:cs="DFMingStd-W5" w:hint="eastAsia"/>
        </w:rPr>
        <w:t>圓形</w:t>
      </w:r>
      <w:r w:rsidR="00040BB6" w:rsidRPr="00DA6A19">
        <w:rPr>
          <w:rFonts w:hAnsi="新細明體" w:cs="DFMingStd-W5" w:hint="eastAsia"/>
        </w:rPr>
        <w:t>電流</w:t>
      </w:r>
      <w:r w:rsidR="006E1598">
        <w:rPr>
          <w:rFonts w:hAnsi="新細明體" w:cs="DFMingStd-W5" w:hint="eastAsia"/>
        </w:rPr>
        <w:t>與</w:t>
      </w:r>
      <w:r w:rsidR="00AA3EF0">
        <w:rPr>
          <w:rFonts w:asciiTheme="minorEastAsia" w:hAnsiTheme="minorEastAsia" w:cs="DFMingStd-W5" w:hint="eastAsia"/>
        </w:rPr>
        <w:t>＋</w:t>
      </w:r>
      <w:r w:rsidR="006E1598">
        <w:rPr>
          <w:rFonts w:hAnsi="新細明體" w:cs="DFMingStd-W5" w:hint="eastAsia"/>
        </w:rPr>
        <w:t>y</w:t>
      </w:r>
      <w:r w:rsidR="006E1598">
        <w:rPr>
          <w:rFonts w:hAnsi="新細明體" w:cs="DFMingStd-W5" w:hint="eastAsia"/>
        </w:rPr>
        <w:t>軸相交處的一小段</w:t>
      </w:r>
      <w:r w:rsidR="006E1598" w:rsidRPr="00037833">
        <w:rPr>
          <w:rFonts w:hAnsi="細明體" w:cs="DFMingStd-W5" w:hint="eastAsia"/>
        </w:rPr>
        <w:t>電流單元</w:t>
      </w:r>
      <w:r w:rsidRPr="00BF5811">
        <w:rPr>
          <w:rFonts w:asciiTheme="minorEastAsia" w:hAnsiTheme="minorEastAsia" w:cs="DFMingStd-W5" w:hint="eastAsia"/>
        </w:rPr>
        <w:t>，</w:t>
      </w:r>
      <w:r w:rsidR="00845AFB">
        <w:rPr>
          <w:rFonts w:asciiTheme="minorEastAsia" w:hAnsiTheme="minorEastAsia" w:cs="DFMingStd-W5" w:hint="eastAsia"/>
        </w:rPr>
        <w:t>其中</w:t>
      </w:r>
      <w:r w:rsidR="003B1022" w:rsidRPr="003B1022">
        <w:rPr>
          <w:rFonts w:hAnsi="新細明體" w:cs="DFMingStd-W5"/>
          <w:position w:val="-6"/>
        </w:rPr>
        <w:object w:dxaOrig="139" w:dyaOrig="260">
          <v:shape id="_x0000_i1036" type="#_x0000_t75" style="width:6.95pt;height:13pt" o:ole="">
            <v:imagedata r:id="rId31" o:title=""/>
          </v:shape>
          <o:OLEObject Type="Embed" ProgID="Equation.3" ShapeID="_x0000_i1036" DrawAspect="Content" ObjectID="_1583140958" r:id="rId32"/>
        </w:object>
      </w:r>
      <w:r w:rsidR="00845AFB">
        <w:rPr>
          <w:rFonts w:asciiTheme="minorEastAsia" w:hAnsiTheme="minorEastAsia" w:cs="DFMingStd-W5" w:hint="eastAsia"/>
        </w:rPr>
        <w:t>為</w:t>
      </w:r>
      <w:r w:rsidR="00845AFB" w:rsidRPr="00DA6A19">
        <w:rPr>
          <w:rFonts w:hAnsi="新細明體" w:cs="DFMingStd-W5" w:hint="eastAsia"/>
        </w:rPr>
        <w:t>此</w:t>
      </w:r>
      <w:r w:rsidR="00845AFB">
        <w:rPr>
          <w:rFonts w:hAnsi="新細明體" w:cs="DFMingStd-W5" w:hint="eastAsia"/>
        </w:rPr>
        <w:t>圓形</w:t>
      </w:r>
      <w:r w:rsidR="00845AFB" w:rsidRPr="00DA6A19">
        <w:rPr>
          <w:rFonts w:hAnsi="新細明體" w:cs="DFMingStd-W5" w:hint="eastAsia"/>
        </w:rPr>
        <w:t>電流</w:t>
      </w:r>
      <w:r w:rsidR="00845AFB">
        <w:rPr>
          <w:rFonts w:hAnsi="新細明體" w:cs="DFMingStd-W5" w:hint="eastAsia"/>
        </w:rPr>
        <w:t>的強度</w:t>
      </w:r>
      <w:r w:rsidR="00845AFB" w:rsidRPr="00845AFB">
        <w:rPr>
          <w:rFonts w:asciiTheme="minorEastAsia" w:hAnsiTheme="minorEastAsia" w:cs="DFMingStd-W5" w:hint="eastAsia"/>
        </w:rPr>
        <w:t>，</w:t>
      </w:r>
      <w:r w:rsidR="00845AFB">
        <w:rPr>
          <w:rFonts w:asciiTheme="minorEastAsia" w:hAnsiTheme="minorEastAsia" w:cs="DFMingStd-W5" w:hint="eastAsia"/>
        </w:rPr>
        <w:t>而</w:t>
      </w:r>
      <w:r w:rsidR="003B1022" w:rsidRPr="003B1022">
        <w:rPr>
          <w:rFonts w:asciiTheme="minorEastAsia" w:hAnsiTheme="minorEastAsia" w:cs="DFMingStd-W5"/>
          <w:position w:val="-4"/>
        </w:rPr>
        <w:object w:dxaOrig="360" w:dyaOrig="260">
          <v:shape id="_x0000_i1037" type="#_x0000_t75" style="width:18pt;height:13pt" o:ole="">
            <v:imagedata r:id="rId33" o:title=""/>
          </v:shape>
          <o:OLEObject Type="Embed" ProgID="Equation.3" ShapeID="_x0000_i1037" DrawAspect="Content" ObjectID="_1583140959" r:id="rId34"/>
        </w:object>
      </w:r>
      <w:r w:rsidR="0060675A">
        <w:rPr>
          <w:rFonts w:asciiTheme="minorEastAsia" w:hAnsiTheme="minorEastAsia" w:cs="DFMingStd-W5" w:hint="eastAsia"/>
        </w:rPr>
        <w:t>為此電流單元的長度</w:t>
      </w:r>
      <w:r w:rsidR="0060675A" w:rsidRPr="0060675A">
        <w:rPr>
          <w:rFonts w:asciiTheme="minorEastAsia" w:hAnsiTheme="minorEastAsia" w:cs="DFMingStd-W5" w:hint="eastAsia"/>
        </w:rPr>
        <w:t>，</w:t>
      </w:r>
      <w:r w:rsidR="00613359">
        <w:rPr>
          <w:rFonts w:asciiTheme="minorEastAsia" w:hAnsiTheme="minorEastAsia" w:cs="DFMingStd-W5" w:hint="eastAsia"/>
        </w:rPr>
        <w:t>則</w:t>
      </w:r>
      <w:r w:rsidR="0060675A">
        <w:rPr>
          <w:rFonts w:asciiTheme="minorEastAsia" w:hAnsiTheme="minorEastAsia" w:cs="DFMingStd-W5" w:hint="eastAsia"/>
        </w:rPr>
        <w:t>此</w:t>
      </w:r>
      <w:r w:rsidR="004B7E17">
        <w:rPr>
          <w:rFonts w:asciiTheme="minorEastAsia" w:hAnsiTheme="minorEastAsia" w:cs="DFMingStd-W5" w:hint="eastAsia"/>
        </w:rPr>
        <w:t>電流單元</w:t>
      </w:r>
      <w:r w:rsidR="006E1598" w:rsidRPr="00037833">
        <w:rPr>
          <w:rFonts w:hAnsi="細明體" w:cs="DFMingStd-W5"/>
          <w:position w:val="-6"/>
        </w:rPr>
        <w:object w:dxaOrig="400" w:dyaOrig="260">
          <v:shape id="_x0000_i1038" type="#_x0000_t75" style="width:19.9pt;height:12.95pt" o:ole="">
            <v:imagedata r:id="rId12" o:title=""/>
          </v:shape>
          <o:OLEObject Type="Embed" ProgID="Equation.DSMT4" ShapeID="_x0000_i1038" DrawAspect="Content" ObjectID="_1583140960" r:id="rId35"/>
        </w:object>
      </w:r>
      <w:r w:rsidR="006E1598">
        <w:rPr>
          <w:rFonts w:hAnsi="細明體" w:cs="DFMingStd-W5" w:hint="eastAsia"/>
        </w:rPr>
        <w:t>在</w:t>
      </w:r>
      <w:r w:rsidR="004B7E17">
        <w:rPr>
          <w:rFonts w:hAnsi="細明體" w:cs="DFMingStd-W5" w:hint="eastAsia"/>
        </w:rPr>
        <w:t>位置</w:t>
      </w:r>
      <w:r w:rsidR="006E1598">
        <w:rPr>
          <w:rFonts w:hAnsi="細明體" w:cs="DFMingStd-W5" w:hint="eastAsia"/>
        </w:rPr>
        <w:t>座標</w:t>
      </w:r>
      <w:r w:rsidR="00613359">
        <w:rPr>
          <w:rFonts w:hAnsi="細明體" w:cs="DFMingStd-W5" w:hint="eastAsia"/>
        </w:rPr>
        <w:t>為</w:t>
      </w:r>
      <w:r w:rsidR="006E1598">
        <w:rPr>
          <w:rFonts w:asciiTheme="minorEastAsia" w:hAnsiTheme="minorEastAsia" w:cs="DFMingStd-W5" w:hint="eastAsia"/>
        </w:rPr>
        <w:t>（0，0，3）公分</w:t>
      </w:r>
      <w:r w:rsidR="00292298">
        <w:rPr>
          <w:rFonts w:asciiTheme="minorEastAsia" w:hAnsiTheme="minorEastAsia" w:cs="DFMingStd-W5" w:hint="eastAsia"/>
        </w:rPr>
        <w:t>與圓心（0，0，0）</w:t>
      </w:r>
      <w:r w:rsidR="006E1598">
        <w:rPr>
          <w:rFonts w:asciiTheme="minorEastAsia" w:hAnsiTheme="minorEastAsia" w:cs="DFMingStd-W5" w:hint="eastAsia"/>
        </w:rPr>
        <w:t>處所</w:t>
      </w:r>
      <w:r w:rsidR="003B1022">
        <w:rPr>
          <w:rFonts w:asciiTheme="minorEastAsia" w:hAnsiTheme="minorEastAsia" w:cs="DFMingStd-W5" w:hint="eastAsia"/>
        </w:rPr>
        <w:t>建立</w:t>
      </w:r>
      <w:r w:rsidR="006E1598">
        <w:rPr>
          <w:rFonts w:asciiTheme="minorEastAsia" w:hAnsiTheme="minorEastAsia" w:cs="DFMingStd-W5" w:hint="eastAsia"/>
        </w:rPr>
        <w:t>的磁場大小</w:t>
      </w:r>
      <w:r w:rsidR="00292298">
        <w:rPr>
          <w:rFonts w:asciiTheme="minorEastAsia" w:hAnsiTheme="minorEastAsia" w:cs="DFMingStd-W5" w:hint="eastAsia"/>
        </w:rPr>
        <w:t>的比</w:t>
      </w:r>
      <w:r w:rsidR="006E1598">
        <w:rPr>
          <w:rFonts w:asciiTheme="minorEastAsia" w:hAnsiTheme="minorEastAsia" w:cs="DFMingStd-W5" w:hint="eastAsia"/>
        </w:rPr>
        <w:t>為</w:t>
      </w:r>
      <w:r w:rsidR="006E1598" w:rsidRPr="00C229AC">
        <w:rPr>
          <w:rFonts w:hint="eastAsia"/>
        </w:rPr>
        <w:t xml:space="preserve">　</w:t>
      </w:r>
      <w:r w:rsidR="006E1598" w:rsidRPr="00040BB6">
        <w:rPr>
          <w:rFonts w:cs="New Gulim" w:hint="eastAsia"/>
        </w:rPr>
        <w:t>(A)</w:t>
      </w:r>
      <m:oMath>
        <m:r>
          <m:rPr>
            <m:sty m:val="p"/>
          </m:rPr>
          <w:rPr>
            <w:rFonts w:ascii="Cambria Math" w:hAnsi="Cambria Math" w:cs="New Gulim"/>
          </w:rPr>
          <m:t xml:space="preserve"> </m:t>
        </m:r>
        <m:r>
          <m:rPr>
            <m:sty m:val="p"/>
          </m:rPr>
          <w:rPr>
            <w:rFonts w:ascii="Cambria Math" w:hAnsi="Cambria Math" w:cs="New Gulim" w:hint="eastAsia"/>
          </w:rPr>
          <m:t>48</m:t>
        </m:r>
        <m:r>
          <m:rPr>
            <m:sty m:val="p"/>
          </m:rPr>
          <w:rPr>
            <w:rFonts w:ascii="Cambria Math" w:eastAsia="新細明體" w:hAnsi="Cambria Math" w:cs="New Gulim" w:hint="eastAsia"/>
          </w:rPr>
          <m:t>：</m:t>
        </m:r>
        <m:r>
          <m:rPr>
            <m:sty m:val="p"/>
          </m:rPr>
          <w:rPr>
            <w:rFonts w:ascii="Cambria Math" w:hAnsi="Cambria Math" w:cs="New Gulim" w:hint="eastAsia"/>
          </w:rPr>
          <m:t>125</m:t>
        </m:r>
      </m:oMath>
      <w:r w:rsidR="006E1598" w:rsidRPr="00040BB6">
        <w:rPr>
          <w:rFonts w:cs="DFKaiShuU-W5-WIN-BF"/>
        </w:rPr>
        <w:t xml:space="preserve"> </w:t>
      </w:r>
      <w:r w:rsidR="006E1598" w:rsidRPr="00C229AC">
        <w:rPr>
          <w:rFonts w:hint="eastAsia"/>
        </w:rPr>
        <w:t xml:space="preserve">　</w:t>
      </w:r>
      <w:r w:rsidR="006E1598" w:rsidRPr="00040BB6">
        <w:rPr>
          <w:rFonts w:cs="New Gulim" w:hint="eastAsia"/>
        </w:rPr>
        <w:t>(B)</w:t>
      </w:r>
      <w:r w:rsidR="006E1598" w:rsidRPr="00040BB6">
        <w:rPr>
          <w:rFonts w:cs="DFKaiShuU-W5-WIN-BF"/>
        </w:rPr>
        <w:t xml:space="preserve"> </w:t>
      </w:r>
      <m:oMath>
        <m:r>
          <w:rPr>
            <w:rFonts w:ascii="Cambria Math" w:hAnsi="Cambria Math" w:cs="New Gulim" w:hint="eastAsia"/>
          </w:rPr>
          <m:t>64</m:t>
        </m:r>
        <m:r>
          <m:rPr>
            <m:sty m:val="p"/>
          </m:rPr>
          <w:rPr>
            <w:rFonts w:ascii="Cambria Math" w:eastAsia="新細明體" w:hAnsi="Cambria Math" w:cs="New Gulim" w:hint="eastAsia"/>
          </w:rPr>
          <m:t>：</m:t>
        </m:r>
        <m:r>
          <w:rPr>
            <w:rFonts w:ascii="Cambria Math" w:hAnsi="Cambria Math" w:cs="New Gulim" w:hint="eastAsia"/>
          </w:rPr>
          <m:t>125</m:t>
        </m:r>
      </m:oMath>
      <w:r w:rsidR="006E1598" w:rsidRPr="00C229AC">
        <w:rPr>
          <w:rFonts w:hint="eastAsia"/>
        </w:rPr>
        <w:t xml:space="preserve">　</w:t>
      </w:r>
      <w:r w:rsidR="006E1598" w:rsidRPr="00040BB6">
        <w:rPr>
          <w:rFonts w:cs="New Gulim" w:hint="eastAsia"/>
        </w:rPr>
        <w:t>(C)</w:t>
      </w:r>
      <m:oMath>
        <m:r>
          <m:rPr>
            <m:sty m:val="p"/>
          </m:rPr>
          <w:rPr>
            <w:rFonts w:ascii="Cambria Math" w:hAnsi="Cambria Math" w:cs="New Gulim"/>
          </w:rPr>
          <m:t xml:space="preserve"> </m:t>
        </m:r>
        <m:r>
          <w:rPr>
            <w:rFonts w:ascii="Cambria Math" w:hAnsi="Cambria Math" w:cs="New Gulim" w:hint="eastAsia"/>
          </w:rPr>
          <m:t>16</m:t>
        </m:r>
        <m:r>
          <m:rPr>
            <m:sty m:val="p"/>
          </m:rPr>
          <w:rPr>
            <w:rFonts w:ascii="Cambria Math" w:eastAsia="新細明體" w:hAnsi="Cambria Math" w:cs="New Gulim" w:hint="eastAsia"/>
          </w:rPr>
          <m:t>：</m:t>
        </m:r>
        <m:r>
          <w:rPr>
            <w:rFonts w:ascii="Cambria Math" w:hAnsi="Cambria Math" w:cs="New Gulim" w:hint="eastAsia"/>
          </w:rPr>
          <m:t>25</m:t>
        </m:r>
      </m:oMath>
      <w:r w:rsidR="006E1598" w:rsidRPr="00C229AC">
        <w:rPr>
          <w:rFonts w:hint="eastAsia"/>
        </w:rPr>
        <w:t xml:space="preserve">　</w:t>
      </w:r>
      <w:r w:rsidR="006E1598" w:rsidRPr="00040BB6">
        <w:rPr>
          <w:rFonts w:cs="New Gulim" w:hint="eastAsia"/>
        </w:rPr>
        <w:t>(D)</w:t>
      </w:r>
      <m:oMath>
        <m:r>
          <m:rPr>
            <m:sty m:val="p"/>
          </m:rPr>
          <w:rPr>
            <w:rFonts w:ascii="Cambria Math" w:hAnsi="Cambria Math" w:cs="New Gulim"/>
          </w:rPr>
          <m:t xml:space="preserve"> </m:t>
        </m:r>
        <m:r>
          <w:rPr>
            <w:rFonts w:ascii="Cambria Math" w:hAnsi="Cambria Math" w:cs="New Gulim" w:hint="eastAsia"/>
          </w:rPr>
          <m:t>3</m:t>
        </m:r>
        <m:r>
          <m:rPr>
            <m:sty m:val="p"/>
          </m:rPr>
          <w:rPr>
            <w:rFonts w:ascii="Cambria Math" w:eastAsia="新細明體" w:hAnsi="Cambria Math" w:cs="New Gulim" w:hint="eastAsia"/>
          </w:rPr>
          <m:t>：</m:t>
        </m:r>
        <m:r>
          <w:rPr>
            <w:rFonts w:ascii="Cambria Math" w:hAnsi="Cambria Math" w:cs="New Gulim" w:hint="eastAsia"/>
          </w:rPr>
          <m:t>5</m:t>
        </m:r>
      </m:oMath>
      <w:r w:rsidR="006E1598" w:rsidRPr="00C229AC">
        <w:rPr>
          <w:rFonts w:hint="eastAsia"/>
        </w:rPr>
        <w:t xml:space="preserve">　</w:t>
      </w:r>
      <w:r w:rsidR="006E1598" w:rsidRPr="00040BB6">
        <w:rPr>
          <w:rFonts w:cs="New Gulim" w:hint="eastAsia"/>
        </w:rPr>
        <w:t>(E)</w:t>
      </w:r>
      <m:oMath>
        <m:r>
          <m:rPr>
            <m:sty m:val="p"/>
          </m:rPr>
          <w:rPr>
            <w:rFonts w:ascii="Cambria Math" w:hAnsi="Cambria Math" w:cs="New Gulim"/>
          </w:rPr>
          <m:t xml:space="preserve"> </m:t>
        </m:r>
        <m:r>
          <w:rPr>
            <w:rFonts w:ascii="Cambria Math" w:hAnsi="Cambria Math" w:cs="New Gulim" w:hint="eastAsia"/>
          </w:rPr>
          <m:t>4</m:t>
        </m:r>
        <m:r>
          <m:rPr>
            <m:sty m:val="p"/>
          </m:rPr>
          <w:rPr>
            <w:rFonts w:ascii="Cambria Math" w:eastAsia="新細明體" w:hAnsi="Cambria Math" w:cs="New Gulim" w:hint="eastAsia"/>
          </w:rPr>
          <m:t>：</m:t>
        </m:r>
        <m:r>
          <w:rPr>
            <w:rFonts w:ascii="Cambria Math" w:hAnsi="Cambria Math" w:cs="New Gulim" w:hint="eastAsia"/>
          </w:rPr>
          <m:t>5</m:t>
        </m:r>
        <m:r>
          <m:rPr>
            <m:sty m:val="p"/>
          </m:rPr>
          <w:rPr>
            <w:rFonts w:ascii="Cambria Math" w:hAnsi="Cambria Math" w:cs="New Gulim" w:hint="eastAsia"/>
          </w:rPr>
          <m:t xml:space="preserve">  </m:t>
        </m:r>
      </m:oMath>
      <w:r w:rsidR="003F2654">
        <w:rPr>
          <w:rFonts w:asciiTheme="minorEastAsia" w:hAnsiTheme="minorEastAsia" w:cs="DFMingStd-W5" w:hint="eastAsia"/>
        </w:rPr>
        <w:t>。</w:t>
      </w:r>
    </w:p>
    <w:p w:rsidR="003F2654" w:rsidRDefault="003F2654" w:rsidP="003F2654"/>
    <w:p w:rsidR="0064516D" w:rsidRDefault="0064516D" w:rsidP="00040BB6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承</w:t>
      </w:r>
      <w:r w:rsidR="003F2654">
        <w:rPr>
          <w:rFonts w:hint="eastAsia"/>
        </w:rPr>
        <w:t>第</w:t>
      </w:r>
      <w:r w:rsidR="003F2654">
        <w:rPr>
          <w:rFonts w:hint="eastAsia"/>
        </w:rPr>
        <w:t>2</w:t>
      </w:r>
      <w:r>
        <w:rPr>
          <w:rFonts w:hint="eastAsia"/>
        </w:rPr>
        <w:t>題</w:t>
      </w:r>
      <w:r>
        <w:rPr>
          <w:rFonts w:asciiTheme="minorEastAsia" w:hAnsiTheme="minorEastAsia" w:hint="eastAsia"/>
        </w:rPr>
        <w:t>，</w:t>
      </w:r>
      <w:r w:rsidR="008A0B67">
        <w:rPr>
          <w:rFonts w:asciiTheme="minorEastAsia" w:hAnsiTheme="minorEastAsia" w:cs="DFMingStd-W5" w:hint="eastAsia"/>
        </w:rPr>
        <w:t>此</w:t>
      </w:r>
      <w:r w:rsidR="00BD4EAE">
        <w:rPr>
          <w:rFonts w:asciiTheme="minorEastAsia" w:hAnsiTheme="minorEastAsia" w:cs="DFMingStd-W5" w:hint="eastAsia"/>
        </w:rPr>
        <w:t>電流單元</w:t>
      </w:r>
      <w:r w:rsidR="008A0B67" w:rsidRPr="00037833">
        <w:rPr>
          <w:rFonts w:hAnsi="細明體" w:cs="DFMingStd-W5"/>
          <w:position w:val="-6"/>
        </w:rPr>
        <w:object w:dxaOrig="400" w:dyaOrig="260">
          <v:shape id="_x0000_i1039" type="#_x0000_t75" style="width:19.9pt;height:12.95pt" o:ole="">
            <v:imagedata r:id="rId12" o:title=""/>
          </v:shape>
          <o:OLEObject Type="Embed" ProgID="Equation.DSMT4" ShapeID="_x0000_i1039" DrawAspect="Content" ObjectID="_1583140961" r:id="rId36"/>
        </w:object>
      </w:r>
      <w:r w:rsidR="008A0B67">
        <w:rPr>
          <w:rFonts w:hAnsi="細明體" w:cs="DFMingStd-W5" w:hint="eastAsia"/>
        </w:rPr>
        <w:t>在</w:t>
      </w:r>
      <w:r w:rsidR="00BD4EAE">
        <w:rPr>
          <w:rFonts w:hAnsi="細明體" w:cs="DFMingStd-W5" w:hint="eastAsia"/>
        </w:rPr>
        <w:t>位置</w:t>
      </w:r>
      <w:r w:rsidR="008A0B67">
        <w:rPr>
          <w:rFonts w:hAnsi="細明體" w:cs="DFMingStd-W5" w:hint="eastAsia"/>
        </w:rPr>
        <w:t>座標為</w:t>
      </w:r>
      <w:r w:rsidR="008A0B67">
        <w:rPr>
          <w:rFonts w:asciiTheme="minorEastAsia" w:hAnsiTheme="minorEastAsia" w:cs="DFMingStd-W5" w:hint="eastAsia"/>
        </w:rPr>
        <w:t>（0，0，3）公分處所</w:t>
      </w:r>
      <w:r w:rsidR="003B1022">
        <w:rPr>
          <w:rFonts w:asciiTheme="minorEastAsia" w:hAnsiTheme="minorEastAsia" w:cs="DFMingStd-W5" w:hint="eastAsia"/>
        </w:rPr>
        <w:t>建立</w:t>
      </w:r>
      <w:r w:rsidR="008A0B67">
        <w:rPr>
          <w:rFonts w:asciiTheme="minorEastAsia" w:hAnsiTheme="minorEastAsia" w:cs="DFMingStd-W5" w:hint="eastAsia"/>
        </w:rPr>
        <w:t>的</w:t>
      </w:r>
      <w:r w:rsidR="004D4E8F">
        <w:rPr>
          <w:rFonts w:asciiTheme="minorEastAsia" w:hAnsiTheme="minorEastAsia" w:cs="DFMingStd-W5" w:hint="eastAsia"/>
        </w:rPr>
        <w:t>磁場的方向</w:t>
      </w:r>
      <w:r w:rsidR="008A0B67">
        <w:rPr>
          <w:rFonts w:asciiTheme="minorEastAsia" w:hAnsiTheme="minorEastAsia" w:cs="DFMingStd-W5" w:hint="eastAsia"/>
        </w:rPr>
        <w:t>，</w:t>
      </w:r>
      <w:r w:rsidR="003B1022">
        <w:rPr>
          <w:rFonts w:asciiTheme="minorEastAsia" w:hAnsiTheme="minorEastAsia" w:cs="DFMingStd-W5" w:hint="eastAsia"/>
        </w:rPr>
        <w:t>與</w:t>
      </w:r>
      <w:r w:rsidR="004D4E8F">
        <w:rPr>
          <w:rFonts w:asciiTheme="minorEastAsia" w:hAnsiTheme="minorEastAsia" w:cs="DFMingStd-W5" w:hint="eastAsia"/>
        </w:rPr>
        <w:t>下列哪一個向量</w:t>
      </w:r>
      <w:r w:rsidR="003B1022">
        <w:rPr>
          <w:rFonts w:asciiTheme="minorEastAsia" w:hAnsiTheme="minorEastAsia" w:cs="DFMingStd-W5" w:hint="eastAsia"/>
        </w:rPr>
        <w:t>的方向相同</w:t>
      </w:r>
      <w:r w:rsidR="004D4E8F" w:rsidRPr="00040BB6">
        <w:rPr>
          <w:rFonts w:hAnsi="新細明體" w:cs="DFMingStd-W5" w:hint="eastAsia"/>
        </w:rPr>
        <w:t>？</w:t>
      </w:r>
      <w:r w:rsidR="004D4E8F" w:rsidRPr="00C229AC">
        <w:rPr>
          <w:rFonts w:hint="eastAsia"/>
        </w:rPr>
        <w:t xml:space="preserve">　</w:t>
      </w:r>
      <w:r w:rsidR="004D4E8F" w:rsidRPr="00040BB6">
        <w:rPr>
          <w:rFonts w:cs="New Gulim" w:hint="eastAsia"/>
        </w:rPr>
        <w:t>(A)</w:t>
      </w:r>
      <w:r w:rsidR="00AA3EF0">
        <w:rPr>
          <w:rFonts w:ascii="新細明體" w:eastAsia="新細明體" w:hAnsi="新細明體" w:cs="New Gulim" w:hint="eastAsia"/>
        </w:rPr>
        <w:t>（0，0，1）</w:t>
      </w:r>
      <w:r w:rsidR="004D4E8F" w:rsidRPr="00040BB6">
        <w:rPr>
          <w:rFonts w:cs="DFKaiShuU-W5-WIN-BF"/>
        </w:rPr>
        <w:t xml:space="preserve"> </w:t>
      </w:r>
      <w:r w:rsidR="004D4E8F" w:rsidRPr="00C229AC">
        <w:rPr>
          <w:rFonts w:hint="eastAsia"/>
        </w:rPr>
        <w:t xml:space="preserve">　</w:t>
      </w:r>
      <w:r w:rsidR="004D4E8F" w:rsidRPr="00040BB6">
        <w:rPr>
          <w:rFonts w:cs="New Gulim" w:hint="eastAsia"/>
        </w:rPr>
        <w:t>(B)</w:t>
      </w:r>
      <w:r w:rsidR="00DE67A7">
        <w:rPr>
          <w:rFonts w:ascii="新細明體" w:eastAsia="新細明體" w:hAnsi="新細明體" w:cs="New Gulim" w:hint="eastAsia"/>
        </w:rPr>
        <w:t xml:space="preserve"> </w:t>
      </w:r>
      <w:r w:rsidR="003F2654">
        <w:rPr>
          <w:rFonts w:ascii="新細明體" w:eastAsia="新細明體" w:hAnsi="新細明體" w:cs="New Gulim" w:hint="eastAsia"/>
        </w:rPr>
        <w:t>（0，3，4）</w:t>
      </w:r>
      <w:r w:rsidR="004D4E8F" w:rsidRPr="00040BB6">
        <w:rPr>
          <w:rFonts w:cs="DFKaiShuU-W5-WIN-BF"/>
        </w:rPr>
        <w:t xml:space="preserve"> </w:t>
      </w:r>
      <w:r w:rsidR="004D4E8F" w:rsidRPr="00C229AC">
        <w:rPr>
          <w:rFonts w:hint="eastAsia"/>
        </w:rPr>
        <w:t xml:space="preserve">　</w:t>
      </w:r>
      <w:r w:rsidR="004D4E8F" w:rsidRPr="00040BB6">
        <w:rPr>
          <w:rFonts w:cs="New Gulim" w:hint="eastAsia"/>
        </w:rPr>
        <w:t>(C)</w:t>
      </w:r>
      <w:r w:rsidR="003F2654" w:rsidRPr="003F2654">
        <w:rPr>
          <w:rFonts w:ascii="新細明體" w:eastAsia="新細明體" w:hAnsi="新細明體" w:cs="New Gulim" w:hint="eastAsia"/>
        </w:rPr>
        <w:t xml:space="preserve"> </w:t>
      </w:r>
      <w:r w:rsidR="003F2654">
        <w:rPr>
          <w:rFonts w:ascii="新細明體" w:eastAsia="新細明體" w:hAnsi="新細明體" w:cs="New Gulim" w:hint="eastAsia"/>
        </w:rPr>
        <w:t>（0，4，3）</w:t>
      </w:r>
      <w:r w:rsidR="004D4E8F" w:rsidRPr="00C229AC">
        <w:rPr>
          <w:rFonts w:hint="eastAsia"/>
        </w:rPr>
        <w:t xml:space="preserve">　</w:t>
      </w:r>
      <w:r w:rsidR="004D4E8F" w:rsidRPr="00040BB6">
        <w:rPr>
          <w:rFonts w:cs="New Gulim" w:hint="eastAsia"/>
        </w:rPr>
        <w:t>(D)</w:t>
      </w:r>
      <w:r w:rsidR="00AA3EF0" w:rsidRPr="00AA3EF0">
        <w:rPr>
          <w:rFonts w:ascii="新細明體" w:eastAsia="新細明體" w:hAnsi="新細明體" w:cs="New Gulim" w:hint="eastAsia"/>
        </w:rPr>
        <w:t xml:space="preserve"> </w:t>
      </w:r>
      <w:r w:rsidR="00AA3EF0">
        <w:rPr>
          <w:rFonts w:ascii="新細明體" w:eastAsia="新細明體" w:hAnsi="新細明體" w:cs="New Gulim" w:hint="eastAsia"/>
        </w:rPr>
        <w:t>（0，</w:t>
      </w:r>
      <w:r w:rsidR="003F2654">
        <w:rPr>
          <w:rFonts w:ascii="新細明體" w:eastAsia="新細明體" w:hAnsi="新細明體" w:cs="New Gulim" w:hint="eastAsia"/>
        </w:rPr>
        <w:t>3</w:t>
      </w:r>
      <w:r w:rsidR="00AA3EF0">
        <w:rPr>
          <w:rFonts w:ascii="新細明體" w:eastAsia="新細明體" w:hAnsi="新細明體" w:cs="New Gulim" w:hint="eastAsia"/>
        </w:rPr>
        <w:t>，</w:t>
      </w:r>
      <w:r w:rsidR="003F2654">
        <w:rPr>
          <w:rFonts w:ascii="新細明體" w:eastAsia="新細明體" w:hAnsi="新細明體" w:cs="New Gulim" w:hint="eastAsia"/>
        </w:rPr>
        <w:t>5</w:t>
      </w:r>
      <w:r w:rsidR="00AA3EF0">
        <w:rPr>
          <w:rFonts w:ascii="新細明體" w:eastAsia="新細明體" w:hAnsi="新細明體" w:cs="New Gulim" w:hint="eastAsia"/>
        </w:rPr>
        <w:t>）</w:t>
      </w:r>
      <w:r w:rsidR="004D4E8F" w:rsidRPr="00C229AC">
        <w:rPr>
          <w:rFonts w:hint="eastAsia"/>
        </w:rPr>
        <w:t xml:space="preserve">　</w:t>
      </w:r>
      <w:r w:rsidR="004D4E8F" w:rsidRPr="00040BB6">
        <w:rPr>
          <w:rFonts w:cs="New Gulim" w:hint="eastAsia"/>
        </w:rPr>
        <w:t>(E)</w:t>
      </w:r>
      <w:r w:rsidR="00AA3EF0" w:rsidRPr="00AA3EF0">
        <w:rPr>
          <w:rFonts w:ascii="新細明體" w:eastAsia="新細明體" w:hAnsi="新細明體" w:cs="New Gulim" w:hint="eastAsia"/>
        </w:rPr>
        <w:t xml:space="preserve"> </w:t>
      </w:r>
      <w:r w:rsidR="00AA3EF0">
        <w:rPr>
          <w:rFonts w:ascii="新細明體" w:eastAsia="新細明體" w:hAnsi="新細明體" w:cs="New Gulim" w:hint="eastAsia"/>
        </w:rPr>
        <w:t>（0，</w:t>
      </w:r>
      <w:r w:rsidR="003F2654">
        <w:rPr>
          <w:rFonts w:ascii="新細明體" w:eastAsia="新細明體" w:hAnsi="新細明體" w:cs="New Gulim" w:hint="eastAsia"/>
        </w:rPr>
        <w:t>4</w:t>
      </w:r>
      <w:r w:rsidR="00AA3EF0">
        <w:rPr>
          <w:rFonts w:ascii="新細明體" w:eastAsia="新細明體" w:hAnsi="新細明體" w:cs="New Gulim" w:hint="eastAsia"/>
        </w:rPr>
        <w:t>，5）</w:t>
      </w:r>
      <w:r w:rsidR="004D4E8F" w:rsidRPr="00C229AC">
        <w:rPr>
          <w:rFonts w:hint="eastAsia"/>
        </w:rPr>
        <w:t>。</w:t>
      </w:r>
    </w:p>
    <w:p w:rsidR="006E1598" w:rsidRDefault="006E1598" w:rsidP="006E1598">
      <w:pPr>
        <w:pStyle w:val="a3"/>
        <w:ind w:leftChars="0" w:left="360"/>
      </w:pPr>
    </w:p>
    <w:p w:rsidR="006E1598" w:rsidRDefault="006E1598" w:rsidP="006E1598">
      <w:pPr>
        <w:pStyle w:val="a3"/>
        <w:numPr>
          <w:ilvl w:val="0"/>
          <w:numId w:val="2"/>
        </w:numPr>
        <w:ind w:leftChars="0"/>
      </w:pPr>
      <w:r>
        <w:rPr>
          <w:rFonts w:hAnsi="新細明體" w:cs="DFMingStd-W5" w:hint="eastAsia"/>
        </w:rPr>
        <w:t>整圈圓形</w:t>
      </w:r>
      <w:r w:rsidRPr="00DA6A19">
        <w:rPr>
          <w:rFonts w:hAnsi="新細明體" w:cs="DFMingStd-W5" w:hint="eastAsia"/>
        </w:rPr>
        <w:t>電流</w:t>
      </w:r>
      <w:r>
        <w:rPr>
          <w:rFonts w:hAnsi="新細明體" w:cs="DFMingStd-W5" w:hint="eastAsia"/>
        </w:rPr>
        <w:t>在圓心處所</w:t>
      </w:r>
      <w:r w:rsidR="00112F3E">
        <w:rPr>
          <w:rFonts w:asciiTheme="minorEastAsia" w:hAnsiTheme="minorEastAsia" w:cs="DFMingStd-W5" w:hint="eastAsia"/>
        </w:rPr>
        <w:t>建立</w:t>
      </w:r>
      <w:r>
        <w:rPr>
          <w:rFonts w:hAnsi="新細明體" w:cs="DFMingStd-W5" w:hint="eastAsia"/>
        </w:rPr>
        <w:t>的磁場</w:t>
      </w:r>
      <w:r>
        <w:rPr>
          <w:rFonts w:asciiTheme="minorEastAsia" w:hAnsiTheme="minorEastAsia" w:cs="DFMingStd-W5" w:hint="eastAsia"/>
        </w:rPr>
        <w:t>的大小</w:t>
      </w:r>
      <w:r>
        <w:rPr>
          <w:rFonts w:hAnsi="新細明體" w:cs="DFMingStd-W5" w:hint="eastAsia"/>
        </w:rPr>
        <w:t>為</w:t>
      </w:r>
      <w:r w:rsidRPr="00040BB6">
        <w:rPr>
          <w:rFonts w:hAnsi="新細明體" w:cs="DFMingStd-W5" w:hint="eastAsia"/>
        </w:rPr>
        <w:t>多少</w:t>
      </w:r>
      <w:r>
        <w:rPr>
          <w:rFonts w:hAnsi="新細明體" w:cs="DFMingStd-W5" w:hint="eastAsia"/>
        </w:rPr>
        <w:t>特斯拉</w:t>
      </w:r>
      <w:r w:rsidRPr="00040BB6">
        <w:rPr>
          <w:rFonts w:hAnsi="新細明體" w:cs="DFMingStd-W5" w:hint="eastAsia"/>
        </w:rPr>
        <w:t>？</w:t>
      </w:r>
      <w:r w:rsidRPr="00C229AC">
        <w:rPr>
          <w:rFonts w:hint="eastAsia"/>
        </w:rPr>
        <w:t xml:space="preserve">　</w:t>
      </w:r>
      <w:r w:rsidRPr="00040BB6">
        <w:rPr>
          <w:rFonts w:cs="New Gulim" w:hint="eastAsia"/>
        </w:rPr>
        <w:t>(A)</w:t>
      </w:r>
      <w:r w:rsidR="00596B5A" w:rsidRPr="00596B5A">
        <w:rPr>
          <w:rFonts w:cs="New Gulim"/>
        </w:rPr>
        <w:t xml:space="preserve"> </w:t>
      </w:r>
      <w:r w:rsidR="002E2C65" w:rsidRPr="00BB5189">
        <w:rPr>
          <w:rFonts w:cs="New Gulim"/>
          <w:position w:val="-28"/>
        </w:rPr>
        <w:object w:dxaOrig="499" w:dyaOrig="660">
          <v:shape id="_x0000_i1040" type="#_x0000_t75" style="width:24.95pt;height:33pt" o:ole="">
            <v:imagedata r:id="rId37" o:title=""/>
          </v:shape>
          <o:OLEObject Type="Embed" ProgID="Equation.3" ShapeID="_x0000_i1040" DrawAspect="Content" ObjectID="_1583140962" r:id="rId38"/>
        </w:object>
      </w:r>
      <w:r w:rsidRPr="00040BB6">
        <w:rPr>
          <w:rFonts w:cs="DFKaiShuU-W5-WIN-BF"/>
        </w:rPr>
        <w:t xml:space="preserve"> </w:t>
      </w:r>
      <w:r w:rsidRPr="00C229AC">
        <w:rPr>
          <w:rFonts w:hint="eastAsia"/>
        </w:rPr>
        <w:t xml:space="preserve">　</w:t>
      </w:r>
      <w:r w:rsidRPr="00040BB6">
        <w:rPr>
          <w:rFonts w:cs="New Gulim" w:hint="eastAsia"/>
        </w:rPr>
        <w:t>(B)</w:t>
      </w:r>
      <w:r w:rsidR="00596B5A" w:rsidRPr="00596B5A">
        <w:rPr>
          <w:rFonts w:cs="New Gulim"/>
        </w:rPr>
        <w:t xml:space="preserve"> </w:t>
      </w:r>
      <w:r w:rsidR="00596B5A" w:rsidRPr="00BB5189">
        <w:rPr>
          <w:rFonts w:cs="New Gulim"/>
          <w:position w:val="-28"/>
        </w:rPr>
        <w:object w:dxaOrig="520" w:dyaOrig="660">
          <v:shape id="_x0000_i1041" type="#_x0000_t75" style="width:26pt;height:33pt" o:ole="">
            <v:imagedata r:id="rId39" o:title=""/>
          </v:shape>
          <o:OLEObject Type="Embed" ProgID="Equation.3" ShapeID="_x0000_i1041" DrawAspect="Content" ObjectID="_1583140963" r:id="rId40"/>
        </w:object>
      </w:r>
      <w:r w:rsidRPr="00C229AC">
        <w:rPr>
          <w:rFonts w:hint="eastAsia"/>
        </w:rPr>
        <w:t xml:space="preserve">　</w:t>
      </w:r>
      <w:r w:rsidRPr="00040BB6">
        <w:rPr>
          <w:rFonts w:cs="New Gulim" w:hint="eastAsia"/>
        </w:rPr>
        <w:t>(C)</w:t>
      </w:r>
      <w:r w:rsidR="00596B5A" w:rsidRPr="00596B5A">
        <w:rPr>
          <w:rFonts w:cs="New Gulim"/>
        </w:rPr>
        <w:t xml:space="preserve"> </w:t>
      </w:r>
      <w:r w:rsidR="00596B5A" w:rsidRPr="00BB5189">
        <w:rPr>
          <w:rFonts w:cs="New Gulim"/>
          <w:position w:val="-28"/>
        </w:rPr>
        <w:object w:dxaOrig="460" w:dyaOrig="660">
          <v:shape id="_x0000_i1042" type="#_x0000_t75" style="width:23pt;height:33pt" o:ole="">
            <v:imagedata r:id="rId41" o:title=""/>
          </v:shape>
          <o:OLEObject Type="Embed" ProgID="Equation.3" ShapeID="_x0000_i1042" DrawAspect="Content" ObjectID="_1583140964" r:id="rId42"/>
        </w:object>
      </w:r>
      <w:r w:rsidRPr="00C229AC">
        <w:rPr>
          <w:rFonts w:hint="eastAsia"/>
        </w:rPr>
        <w:t xml:space="preserve">　</w:t>
      </w:r>
      <w:r w:rsidRPr="00040BB6">
        <w:rPr>
          <w:rFonts w:cs="New Gulim" w:hint="eastAsia"/>
        </w:rPr>
        <w:t>(D)</w:t>
      </w:r>
      <w:r w:rsidR="00596B5A" w:rsidRPr="00596B5A">
        <w:rPr>
          <w:rFonts w:cs="New Gulim"/>
        </w:rPr>
        <w:t xml:space="preserve"> </w:t>
      </w:r>
      <w:r w:rsidR="00596B5A" w:rsidRPr="009371DC">
        <w:rPr>
          <w:rFonts w:cs="New Gulim"/>
          <w:position w:val="-24"/>
        </w:rPr>
        <w:object w:dxaOrig="900" w:dyaOrig="620">
          <v:shape id="_x0000_i1043" type="#_x0000_t75" style="width:45pt;height:31pt" o:ole="">
            <v:imagedata r:id="rId43" o:title=""/>
          </v:shape>
          <o:OLEObject Type="Embed" ProgID="Equation.3" ShapeID="_x0000_i1043" DrawAspect="Content" ObjectID="_1583140965" r:id="rId44"/>
        </w:object>
      </w:r>
      <w:r w:rsidRPr="00C229AC">
        <w:rPr>
          <w:rFonts w:hint="eastAsia"/>
        </w:rPr>
        <w:t xml:space="preserve">　</w:t>
      </w:r>
      <w:r w:rsidRPr="00040BB6">
        <w:rPr>
          <w:rFonts w:cs="New Gulim" w:hint="eastAsia"/>
        </w:rPr>
        <w:t>(E)</w:t>
      </w:r>
      <w:r w:rsidR="00B976D1">
        <w:rPr>
          <w:rFonts w:cs="New Gulim" w:hint="eastAsia"/>
        </w:rPr>
        <w:t xml:space="preserve"> </w:t>
      </w:r>
      <w:bookmarkStart w:id="0" w:name="_GoBack"/>
      <w:bookmarkEnd w:id="0"/>
      <w:r w:rsidR="00596B5A" w:rsidRPr="009371DC">
        <w:rPr>
          <w:rFonts w:cs="New Gulim"/>
          <w:position w:val="-24"/>
        </w:rPr>
        <w:object w:dxaOrig="900" w:dyaOrig="620">
          <v:shape id="_x0000_i1044" type="#_x0000_t75" style="width:45pt;height:31pt" o:ole="">
            <v:imagedata r:id="rId45" o:title=""/>
          </v:shape>
          <o:OLEObject Type="Embed" ProgID="Equation.3" ShapeID="_x0000_i1044" DrawAspect="Content" ObjectID="_1583140966" r:id="rId46"/>
        </w:object>
      </w:r>
      <w:r w:rsidRPr="00C229AC">
        <w:rPr>
          <w:rFonts w:hint="eastAsia"/>
        </w:rPr>
        <w:t>。</w:t>
      </w:r>
    </w:p>
    <w:p w:rsidR="009063AE" w:rsidRPr="002E2C65" w:rsidRDefault="009063AE" w:rsidP="009063AE">
      <w:pPr>
        <w:pStyle w:val="a3"/>
      </w:pPr>
    </w:p>
    <w:p w:rsidR="009063AE" w:rsidRPr="00F74ED8" w:rsidRDefault="0064516D" w:rsidP="006E1598">
      <w:pPr>
        <w:pStyle w:val="a3"/>
        <w:numPr>
          <w:ilvl w:val="0"/>
          <w:numId w:val="2"/>
        </w:numPr>
        <w:ind w:leftChars="0"/>
      </w:pPr>
      <w:r w:rsidRPr="00E3026B">
        <w:rPr>
          <w:rFonts w:hAnsi="細明體" w:cs="DFMingStd-W5" w:hint="eastAsia"/>
        </w:rPr>
        <w:t>以安培右手定則表示</w:t>
      </w:r>
      <w:r>
        <w:rPr>
          <w:rFonts w:hAnsi="細明體" w:cs="DFMingStd-W5" w:hint="eastAsia"/>
        </w:rPr>
        <w:t>此圓形電流</w:t>
      </w:r>
      <w:r w:rsidRPr="00E3026B">
        <w:rPr>
          <w:rFonts w:hAnsi="細明體" w:cs="DFMingStd-W5" w:hint="eastAsia"/>
        </w:rPr>
        <w:t>在其</w:t>
      </w:r>
      <w:r>
        <w:rPr>
          <w:rFonts w:hAnsi="細明體" w:cs="DFMingStd-W5" w:hint="eastAsia"/>
        </w:rPr>
        <w:t>圓心</w:t>
      </w:r>
      <w:r w:rsidRPr="00E3026B">
        <w:rPr>
          <w:rFonts w:hAnsi="細明體" w:cs="DFMingStd-W5" w:hint="eastAsia"/>
        </w:rPr>
        <w:t xml:space="preserve">所產生磁場的方向時，應該　</w:t>
      </w:r>
      <w:r>
        <w:rPr>
          <w:rFonts w:hAnsi="細明體" w:cs="New Gulim" w:hint="eastAsia"/>
        </w:rPr>
        <w:t>(A)</w:t>
      </w:r>
      <w:r w:rsidRPr="00E3026B">
        <w:rPr>
          <w:rFonts w:hAnsi="細明體" w:cs="DFMingStd-W5" w:hint="eastAsia"/>
        </w:rPr>
        <w:t xml:space="preserve">以右手拇指方向為磁場方向，四指握拳的方向為電流方向　</w:t>
      </w:r>
      <w:r>
        <w:rPr>
          <w:rFonts w:hAnsi="細明體" w:cs="New Gulim" w:hint="eastAsia"/>
        </w:rPr>
        <w:t>(B)</w:t>
      </w:r>
      <w:r w:rsidRPr="00E3026B">
        <w:rPr>
          <w:rFonts w:hAnsi="細明體" w:cs="DFMingStd-W5" w:hint="eastAsia"/>
        </w:rPr>
        <w:t xml:space="preserve">以右手拇指方向為導線受力的方向，四指握拳方向為磁場方向　</w:t>
      </w:r>
      <w:r>
        <w:rPr>
          <w:rFonts w:hAnsi="細明體" w:cs="New Gulim" w:hint="eastAsia"/>
        </w:rPr>
        <w:t>(C)</w:t>
      </w:r>
      <w:r w:rsidRPr="00E3026B">
        <w:rPr>
          <w:rFonts w:hAnsi="細明體" w:cs="DFMingStd-W5" w:hint="eastAsia"/>
        </w:rPr>
        <w:t xml:space="preserve">以右手拇指方向為電流方向，四指握拳方向為磁場方向　</w:t>
      </w:r>
      <w:r>
        <w:rPr>
          <w:rFonts w:hAnsi="細明體" w:cs="New Gulim" w:hint="eastAsia"/>
        </w:rPr>
        <w:t>(D)</w:t>
      </w:r>
      <w:r w:rsidRPr="00E3026B">
        <w:rPr>
          <w:rFonts w:hAnsi="細明體" w:cs="DFMingStd-W5" w:hint="eastAsia"/>
        </w:rPr>
        <w:t xml:space="preserve">以右手拇指方向為電子運動方向，四指握拳方向為磁場方向　</w:t>
      </w:r>
      <w:r>
        <w:rPr>
          <w:rFonts w:hAnsi="細明體" w:cs="New Gulim" w:hint="eastAsia"/>
        </w:rPr>
        <w:t>(E)</w:t>
      </w:r>
      <w:r w:rsidRPr="00E3026B">
        <w:rPr>
          <w:rFonts w:hAnsi="細明體" w:cs="DFMingStd-W5" w:hint="eastAsia"/>
        </w:rPr>
        <w:t>以右手拇指方向為磁場方向，四指握拳方向為電子流方向。</w:t>
      </w:r>
    </w:p>
    <w:p w:rsidR="00F74ED8" w:rsidRDefault="00F74ED8" w:rsidP="00F74ED8">
      <w:pPr>
        <w:pStyle w:val="a3"/>
      </w:pPr>
    </w:p>
    <w:p w:rsidR="00F74ED8" w:rsidRPr="00566A9B" w:rsidRDefault="00F74ED8" w:rsidP="006E1598">
      <w:pPr>
        <w:pStyle w:val="a3"/>
        <w:numPr>
          <w:ilvl w:val="0"/>
          <w:numId w:val="2"/>
        </w:numPr>
        <w:ind w:leftChars="0"/>
      </w:pPr>
      <w:r w:rsidRPr="00E3026B">
        <w:rPr>
          <w:rFonts w:hAnsi="細明體" w:cs="DFMingStd-W5" w:hint="eastAsia"/>
        </w:rPr>
        <w:t>一長方形線圈長</w:t>
      </w:r>
      <w:smartTag w:uri="urn:schemas-microsoft-com:office:smarttags" w:element="chmetcnv">
        <w:smartTagPr>
          <w:attr w:name="UnitName" w:val="cm"/>
          <w:attr w:name="SourceValue" w:val="15"/>
          <w:attr w:name="HasSpace" w:val="True"/>
          <w:attr w:name="Negative" w:val="False"/>
          <w:attr w:name="NumberType" w:val="1"/>
          <w:attr w:name="TCSC" w:val="0"/>
        </w:smartTagPr>
        <w:r w:rsidRPr="00E3026B">
          <w:rPr>
            <w:rFonts w:cs="TimesNewRomanPSMT"/>
          </w:rPr>
          <w:t>15</w:t>
        </w:r>
        <w:r>
          <w:rPr>
            <w:rFonts w:cs="TimesNewRomanPSMT" w:hint="eastAsia"/>
          </w:rPr>
          <w:t xml:space="preserve"> </w:t>
        </w:r>
        <w:r w:rsidRPr="00E3026B">
          <w:rPr>
            <w:rFonts w:cs="TimesNewRomanPSMT"/>
          </w:rPr>
          <w:t>cm</w:t>
        </w:r>
      </w:smartTag>
      <w:r w:rsidRPr="00E3026B">
        <w:rPr>
          <w:rFonts w:hAnsi="細明體" w:cs="DFMingStd-W5" w:hint="eastAsia"/>
        </w:rPr>
        <w:t>、寬</w:t>
      </w:r>
      <w:smartTag w:uri="urn:schemas-microsoft-com:office:smarttags" w:element="chmetcnv">
        <w:smartTagPr>
          <w:attr w:name="UnitName" w:val="cm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 w:rsidRPr="00E3026B">
          <w:rPr>
            <w:rFonts w:cs="TimesNewRomanPSMT"/>
          </w:rPr>
          <w:t>10</w:t>
        </w:r>
        <w:r>
          <w:rPr>
            <w:rFonts w:cs="TimesNewRomanPSMT" w:hint="eastAsia"/>
          </w:rPr>
          <w:t xml:space="preserve"> </w:t>
        </w:r>
        <w:r w:rsidRPr="00E3026B">
          <w:rPr>
            <w:rFonts w:cs="TimesNewRomanPSMT"/>
          </w:rPr>
          <w:t>cm</w:t>
        </w:r>
      </w:smartTag>
      <w:r w:rsidRPr="00E3026B">
        <w:rPr>
          <w:rFonts w:hAnsi="細明體" w:cs="DFMingStd-W5" w:hint="eastAsia"/>
        </w:rPr>
        <w:t>，導線上的電流為</w:t>
      </w:r>
      <w:smartTag w:uri="urn:schemas-microsoft-com:office:smarttags" w:element="chmetcnv">
        <w:smartTagPr>
          <w:attr w:name="UnitName" w:val="a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 w:rsidRPr="00E3026B">
          <w:rPr>
            <w:rFonts w:cs="TimesNewRomanPSMT"/>
          </w:rPr>
          <w:t>1</w:t>
        </w:r>
        <w:r>
          <w:rPr>
            <w:rFonts w:cs="TimesNewRomanPSMT" w:hint="eastAsia"/>
          </w:rPr>
          <w:t xml:space="preserve"> </w:t>
        </w:r>
        <w:r w:rsidRPr="00E3026B">
          <w:rPr>
            <w:rFonts w:cs="TimesNewRomanPSMT"/>
          </w:rPr>
          <w:t>A</w:t>
        </w:r>
      </w:smartTag>
      <w:r w:rsidRPr="00E3026B">
        <w:rPr>
          <w:rFonts w:hAnsi="細明體" w:cs="DFMingStd-W5" w:hint="eastAsia"/>
        </w:rPr>
        <w:t>，置於一強度為</w:t>
      </w:r>
      <w:r w:rsidRPr="00E3026B">
        <w:rPr>
          <w:rFonts w:cs="TimesNewRomanPSMT"/>
        </w:rPr>
        <w:t>0.5</w:t>
      </w:r>
      <w:r>
        <w:rPr>
          <w:rFonts w:cs="TimesNewRomanPSMT" w:hint="eastAsia"/>
        </w:rPr>
        <w:t xml:space="preserve"> </w:t>
      </w:r>
      <w:r w:rsidRPr="00E3026B">
        <w:rPr>
          <w:rFonts w:cs="TimesNewRomanPSMT"/>
        </w:rPr>
        <w:t>T</w:t>
      </w:r>
      <w:r w:rsidRPr="00E3026B">
        <w:rPr>
          <w:rFonts w:hAnsi="細明體" w:cs="DFMingStd-W5" w:hint="eastAsia"/>
        </w:rPr>
        <w:t>的均勻磁場中，若線圈面垂直磁場</w:t>
      </w:r>
      <w:r w:rsidR="00120FE0">
        <w:rPr>
          <w:rFonts w:hAnsi="細明體" w:cs="DFMingStd-W5" w:hint="eastAsia"/>
        </w:rPr>
        <w:t>方向</w:t>
      </w:r>
      <w:r w:rsidRPr="00E3026B">
        <w:rPr>
          <w:rFonts w:hAnsi="細明體" w:cs="DFMingStd-W5" w:hint="eastAsia"/>
        </w:rPr>
        <w:t>，則線圈所受之磁力矩大小為多少</w:t>
      </w:r>
      <w:r w:rsidR="00DE67A7" w:rsidRPr="00E3026B">
        <w:rPr>
          <w:rFonts w:cs="TimesNewRomanPSMT"/>
        </w:rPr>
        <w:t>N</w:t>
      </w:r>
      <w:r w:rsidR="00DE67A7" w:rsidRPr="00E3026B">
        <w:rPr>
          <w:rFonts w:hAnsi="細明體" w:cs="DFMingStd-W5" w:hint="eastAsia"/>
        </w:rPr>
        <w:t>．</w:t>
      </w:r>
      <w:r w:rsidR="00DE67A7" w:rsidRPr="00E3026B">
        <w:rPr>
          <w:rFonts w:cs="TimesNewRomanPSMT"/>
        </w:rPr>
        <w:t>m</w:t>
      </w:r>
      <w:r w:rsidRPr="00E3026B">
        <w:rPr>
          <w:rFonts w:hAnsi="細明體" w:cs="DFMingStd-W5" w:hint="eastAsia"/>
        </w:rPr>
        <w:t xml:space="preserve">？　</w:t>
      </w:r>
      <w:r>
        <w:rPr>
          <w:rFonts w:hAnsi="細明體" w:cs="New Gulim" w:hint="eastAsia"/>
        </w:rPr>
        <w:t xml:space="preserve">(A) </w:t>
      </w:r>
      <w:r w:rsidRPr="00E3026B">
        <w:rPr>
          <w:rFonts w:cs="TimesNewRomanPSMT"/>
        </w:rPr>
        <w:t>0</w:t>
      </w:r>
      <w:r w:rsidRPr="00E3026B">
        <w:rPr>
          <w:rFonts w:hAnsi="細明體" w:cs="DFMingStd-W5" w:hint="eastAsia"/>
        </w:rPr>
        <w:t xml:space="preserve">　</w:t>
      </w:r>
      <w:r>
        <w:rPr>
          <w:rFonts w:hAnsi="細明體" w:cs="New Gulim" w:hint="eastAsia"/>
        </w:rPr>
        <w:t>(B)</w:t>
      </w:r>
      <w:r w:rsidRPr="00633913">
        <w:rPr>
          <w:rFonts w:hAnsi="細明體" w:cs="New Gulim"/>
          <w:position w:val="-6"/>
        </w:rPr>
        <w:object w:dxaOrig="880" w:dyaOrig="320">
          <v:shape id="_x0000_i1045" type="#_x0000_t75" style="width:43.8pt;height:16.25pt" o:ole="">
            <v:imagedata r:id="rId47" o:title=""/>
          </v:shape>
          <o:OLEObject Type="Embed" ProgID="Equation.DSMT4" ShapeID="_x0000_i1045" DrawAspect="Content" ObjectID="_1583140967" r:id="rId48"/>
        </w:object>
      </w:r>
      <w:r w:rsidRPr="00E3026B">
        <w:rPr>
          <w:rFonts w:hAnsi="細明體" w:cs="DFMingStd-W5" w:hint="eastAsia"/>
        </w:rPr>
        <w:t xml:space="preserve">　</w:t>
      </w:r>
      <w:r>
        <w:rPr>
          <w:rFonts w:hAnsi="細明體" w:cs="New Gulim" w:hint="eastAsia"/>
        </w:rPr>
        <w:t>(C)</w:t>
      </w:r>
      <w:r w:rsidRPr="00633913">
        <w:rPr>
          <w:rFonts w:hAnsi="細明體" w:cs="New Gulim"/>
          <w:position w:val="-6"/>
        </w:rPr>
        <w:object w:dxaOrig="700" w:dyaOrig="320">
          <v:shape id="_x0000_i1046" type="#_x0000_t75" style="width:35.15pt;height:16.25pt" o:ole="">
            <v:imagedata r:id="rId49" o:title=""/>
          </v:shape>
          <o:OLEObject Type="Embed" ProgID="Equation.DSMT4" ShapeID="_x0000_i1046" DrawAspect="Content" ObjectID="_1583140968" r:id="rId50"/>
        </w:object>
      </w:r>
      <w:r w:rsidRPr="00E3026B">
        <w:rPr>
          <w:rFonts w:hAnsi="細明體" w:cs="DFMingStd-W5" w:hint="eastAsia"/>
        </w:rPr>
        <w:t xml:space="preserve">　</w:t>
      </w:r>
      <w:r>
        <w:rPr>
          <w:rFonts w:hAnsi="細明體" w:cs="New Gulim" w:hint="eastAsia"/>
        </w:rPr>
        <w:t>(D)</w:t>
      </w:r>
      <w:r w:rsidRPr="00633913">
        <w:rPr>
          <w:rFonts w:hAnsi="細明體" w:cs="New Gulim"/>
          <w:position w:val="-6"/>
        </w:rPr>
        <w:object w:dxaOrig="880" w:dyaOrig="320">
          <v:shape id="_x0000_i1047" type="#_x0000_t75" style="width:43.8pt;height:16.25pt" o:ole="">
            <v:imagedata r:id="rId51" o:title=""/>
          </v:shape>
          <o:OLEObject Type="Embed" ProgID="Equation.DSMT4" ShapeID="_x0000_i1047" DrawAspect="Content" ObjectID="_1583140969" r:id="rId52"/>
        </w:object>
      </w:r>
      <w:r w:rsidRPr="00E3026B">
        <w:rPr>
          <w:rFonts w:hAnsi="細明體" w:cs="DFMingStd-W5" w:hint="eastAsia"/>
        </w:rPr>
        <w:t xml:space="preserve">　</w:t>
      </w:r>
      <w:r>
        <w:rPr>
          <w:rFonts w:hAnsi="細明體" w:cs="New Gulim" w:hint="eastAsia"/>
        </w:rPr>
        <w:t>(E)</w:t>
      </w:r>
      <w:r w:rsidRPr="00633913">
        <w:rPr>
          <w:rFonts w:hAnsi="細明體" w:cs="New Gulim"/>
          <w:position w:val="-6"/>
        </w:rPr>
        <w:object w:dxaOrig="859" w:dyaOrig="320">
          <v:shape id="_x0000_i1048" type="#_x0000_t75" style="width:42.8pt;height:16.25pt" o:ole="">
            <v:imagedata r:id="rId53" o:title=""/>
          </v:shape>
          <o:OLEObject Type="Embed" ProgID="Equation.DSMT4" ShapeID="_x0000_i1048" DrawAspect="Content" ObjectID="_1583140970" r:id="rId54"/>
        </w:object>
      </w:r>
      <w:r w:rsidRPr="00E3026B">
        <w:rPr>
          <w:rFonts w:hAnsi="細明體" w:cs="DFMingStd-W5" w:hint="eastAsia"/>
        </w:rPr>
        <w:t xml:space="preserve">　</w:t>
      </w:r>
      <w:r w:rsidRPr="00E3026B">
        <w:rPr>
          <w:rFonts w:cs="TimesNewRomanPSMT"/>
        </w:rPr>
        <w:t>N</w:t>
      </w:r>
      <w:r w:rsidRPr="00E3026B">
        <w:rPr>
          <w:rFonts w:hAnsi="細明體" w:cs="DFMingStd-W5" w:hint="eastAsia"/>
        </w:rPr>
        <w:t>．</w:t>
      </w:r>
      <w:r w:rsidRPr="00E3026B">
        <w:rPr>
          <w:rFonts w:cs="TimesNewRomanPSMT"/>
        </w:rPr>
        <w:t>m</w:t>
      </w:r>
      <w:r w:rsidRPr="00E3026B">
        <w:rPr>
          <w:rFonts w:hAnsi="細明體" w:cs="DFMingStd-W5" w:hint="eastAsia"/>
        </w:rPr>
        <w:t>。</w:t>
      </w:r>
    </w:p>
    <w:p w:rsidR="00566A9B" w:rsidRDefault="002D3A26" w:rsidP="00285597">
      <w:pPr>
        <w:rPr>
          <w:rFonts w:asciiTheme="minorEastAsia" w:hAnsiTheme="minorEastAsia"/>
        </w:rPr>
      </w:pPr>
      <w:r>
        <w:rPr>
          <w:rFonts w:asciiTheme="minorEastAsia" w:hAnsiTheme="minorEastAsia" w:hint="eastAsia"/>
          <w:noProof/>
        </w:rPr>
        <w:lastRenderedPageBreak/>
        <w:drawing>
          <wp:anchor distT="0" distB="0" distL="114300" distR="114300" simplePos="0" relativeHeight="251645952" behindDoc="0" locked="0" layoutInCell="1" allowOverlap="1">
            <wp:simplePos x="0" y="0"/>
            <wp:positionH relativeFrom="column">
              <wp:posOffset>2639060</wp:posOffset>
            </wp:positionH>
            <wp:positionV relativeFrom="paragraph">
              <wp:posOffset>58420</wp:posOffset>
            </wp:positionV>
            <wp:extent cx="2653665" cy="908050"/>
            <wp:effectExtent l="19050" t="0" r="0" b="0"/>
            <wp:wrapSquare wrapText="bothSides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 l="2364" t="1414" r="320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3665" cy="908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85597" w:rsidRPr="00285597">
        <w:rPr>
          <w:rFonts w:asciiTheme="minorEastAsia" w:hAnsiTheme="minorEastAsia" w:hint="eastAsia"/>
        </w:rPr>
        <w:t>《題組</w:t>
      </w:r>
      <w:r w:rsidR="00F74ED8">
        <w:rPr>
          <w:rFonts w:asciiTheme="minorEastAsia" w:hAnsiTheme="minorEastAsia" w:hint="eastAsia"/>
        </w:rPr>
        <w:t>7</w:t>
      </w:r>
      <w:r w:rsidR="00285597" w:rsidRPr="00285597">
        <w:rPr>
          <w:rFonts w:asciiTheme="minorEastAsia" w:hAnsiTheme="minorEastAsia" w:hint="eastAsia"/>
        </w:rPr>
        <w:t>~</w:t>
      </w:r>
      <w:r w:rsidR="00F74ED8">
        <w:rPr>
          <w:rFonts w:asciiTheme="minorEastAsia" w:hAnsiTheme="minorEastAsia" w:hint="eastAsia"/>
        </w:rPr>
        <w:t>8</w:t>
      </w:r>
      <w:r w:rsidR="00285597" w:rsidRPr="00285597">
        <w:rPr>
          <w:rFonts w:asciiTheme="minorEastAsia" w:hAnsiTheme="minorEastAsia" w:hint="eastAsia"/>
        </w:rPr>
        <w:t>題》</w:t>
      </w:r>
    </w:p>
    <w:p w:rsidR="009247C1" w:rsidRDefault="00B97FC6" w:rsidP="002D3A26">
      <w:r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2865120</wp:posOffset>
                </wp:positionH>
                <wp:positionV relativeFrom="paragraph">
                  <wp:posOffset>825500</wp:posOffset>
                </wp:positionV>
                <wp:extent cx="2344420" cy="329565"/>
                <wp:effectExtent l="7620" t="9525" r="10160" b="13335"/>
                <wp:wrapNone/>
                <wp:docPr id="36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44420" cy="32956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3251D" w:rsidRDefault="0033251D" w:rsidP="00285597">
                            <w:r>
                              <w:rPr>
                                <w:rFonts w:asciiTheme="minorEastAsia" w:hAnsiTheme="minorEastAsia"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圖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ascii="新細明體" w:eastAsia="新細明體" w:hAnsi="新細明體" w:hint="eastAsia"/>
                              </w:rPr>
                              <w:t xml:space="preserve">）           </w:t>
                            </w:r>
                            <w:r>
                              <w:rPr>
                                <w:rFonts w:asciiTheme="minorEastAsia" w:hAnsiTheme="minorEastAsia"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圖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rPr>
                                <w:rFonts w:ascii="新細明體" w:eastAsia="新細明體" w:hAnsi="新細明體" w:hint="eastAsia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2" o:spid="_x0000_s1028" type="#_x0000_t202" style="position:absolute;margin-left:225.6pt;margin-top:65pt;width:184.6pt;height:25.95pt;z-index:2516480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" strokecolor="white [3212]">
                <v:fill opacity="0"/>
                <v:textbox style="mso-fit-shape-to-text:t">
                  <w:txbxContent>
                    <w:p w:rsidR="0033251D" w:rsidRDefault="0033251D" w:rsidP="00285597">
                      <w:r>
                        <w:rPr>
                          <w:rFonts w:asciiTheme="minorEastAsia" w:hAnsiTheme="minorEastAsia"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圖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ascii="新細明體" w:eastAsia="新細明體" w:hAnsi="新細明體" w:hint="eastAsia"/>
                        </w:rPr>
                        <w:t xml:space="preserve">）           </w:t>
                      </w:r>
                      <w:r>
                        <w:rPr>
                          <w:rFonts w:asciiTheme="minorEastAsia" w:hAnsiTheme="minorEastAsia"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圖</w:t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rPr>
                          <w:rFonts w:ascii="新細明體" w:eastAsia="新細明體" w:hAnsi="新細明體" w:hint="eastAsia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2D3A26">
        <w:rPr>
          <w:rFonts w:hint="eastAsia"/>
        </w:rPr>
        <w:t>有兩個完全相同的</w:t>
      </w:r>
      <w:r w:rsidR="00DB1BC3">
        <w:rPr>
          <w:rFonts w:hint="eastAsia"/>
        </w:rPr>
        <w:t>長方體</w:t>
      </w:r>
      <w:r w:rsidR="002D3A26">
        <w:rPr>
          <w:rFonts w:hint="eastAsia"/>
        </w:rPr>
        <w:t>導體，長、寬、高分別為</w:t>
      </w:r>
      <w:smartTag w:uri="urn:schemas-microsoft-com:office:smarttags" w:element="chmetcnv">
        <w:smartTagPr>
          <w:attr w:name="UnitName" w:val="cm"/>
          <w:attr w:name="SourceValue" w:val="5"/>
          <w:attr w:name="HasSpace" w:val="True"/>
          <w:attr w:name="Negative" w:val="False"/>
          <w:attr w:name="NumberType" w:val="1"/>
          <w:attr w:name="TCSC" w:val="0"/>
        </w:smartTagPr>
        <w:r w:rsidR="002D3A26">
          <w:rPr>
            <w:rFonts w:hint="eastAsia"/>
          </w:rPr>
          <w:t>5 cm</w:t>
        </w:r>
      </w:smartTag>
      <w:r w:rsidR="002D3A26">
        <w:rPr>
          <w:rFonts w:hint="eastAsia"/>
        </w:rPr>
        <w:t>、</w:t>
      </w:r>
      <w:smartTag w:uri="urn:schemas-microsoft-com:office:smarttags" w:element="chmetcnv">
        <w:smartTagPr>
          <w:attr w:name="UnitName" w:val="cm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 w:rsidR="002D3A26">
          <w:rPr>
            <w:rFonts w:hint="eastAsia"/>
          </w:rPr>
          <w:t>10 cm</w:t>
        </w:r>
      </w:smartTag>
      <w:r w:rsidR="002D3A26">
        <w:rPr>
          <w:rFonts w:hint="eastAsia"/>
        </w:rPr>
        <w:t>與</w:t>
      </w:r>
      <w:smartTag w:uri="urn:schemas-microsoft-com:office:smarttags" w:element="chmetcnv">
        <w:smartTagPr>
          <w:attr w:name="UnitName" w:val="cm"/>
          <w:attr w:name="SourceValue" w:val="15"/>
          <w:attr w:name="HasSpace" w:val="True"/>
          <w:attr w:name="Negative" w:val="False"/>
          <w:attr w:name="NumberType" w:val="1"/>
          <w:attr w:name="TCSC" w:val="0"/>
        </w:smartTagPr>
        <w:r w:rsidR="002D3A26">
          <w:rPr>
            <w:rFonts w:hint="eastAsia"/>
          </w:rPr>
          <w:t>15 cm</w:t>
        </w:r>
      </w:smartTag>
      <w:r w:rsidR="002D3A26">
        <w:rPr>
          <w:rFonts w:hint="eastAsia"/>
        </w:rPr>
        <w:t>，與兩個相同電池</w:t>
      </w:r>
      <w:r w:rsidR="00DB1BC3">
        <w:rPr>
          <w:rFonts w:asciiTheme="minorEastAsia" w:hAnsiTheme="minorEastAsia" w:hint="eastAsia"/>
        </w:rPr>
        <w:t>（需考慮內電阻）</w:t>
      </w:r>
      <w:r w:rsidR="002D3A26">
        <w:rPr>
          <w:rFonts w:hint="eastAsia"/>
        </w:rPr>
        <w:t>連接成右圖，若圖</w:t>
      </w:r>
      <w:r w:rsidR="002D3A26" w:rsidRPr="002D3A26">
        <w:rPr>
          <w:rFonts w:asciiTheme="minorEastAsia" w:hAnsiTheme="minorEastAsia" w:hint="eastAsia"/>
        </w:rPr>
        <w:t>（2）</w:t>
      </w:r>
      <w:r w:rsidR="002D3A26">
        <w:rPr>
          <w:rFonts w:hint="eastAsia"/>
        </w:rPr>
        <w:t>中導體的電阻為</w:t>
      </w:r>
      <w:r w:rsidR="002D3A26">
        <w:rPr>
          <w:rFonts w:hint="eastAsia"/>
        </w:rPr>
        <w:t>90</w:t>
      </w:r>
      <w:r w:rsidR="002D3A26">
        <w:rPr>
          <w:rFonts w:hint="eastAsia"/>
        </w:rPr>
        <w:t>歐姆</w:t>
      </w:r>
      <w:r w:rsidR="002D3A26" w:rsidRPr="002D3A26">
        <w:rPr>
          <w:rFonts w:asciiTheme="minorEastAsia" w:hAnsiTheme="minorEastAsia" w:hint="eastAsia"/>
        </w:rPr>
        <w:t>，</w:t>
      </w:r>
      <w:r w:rsidR="002D3A26">
        <w:rPr>
          <w:rFonts w:hint="eastAsia"/>
        </w:rPr>
        <w:t>且兩電路中電流</w:t>
      </w:r>
      <w:r w:rsidR="002D3A26">
        <w:rPr>
          <w:rFonts w:hint="eastAsia"/>
        </w:rPr>
        <w:t xml:space="preserve"> </w:t>
      </w:r>
      <w:r w:rsidR="002D3A26" w:rsidRPr="00DA6A19">
        <w:rPr>
          <w:position w:val="-10"/>
        </w:rPr>
        <w:object w:dxaOrig="220" w:dyaOrig="320">
          <v:shape id="_x0000_i1049" type="#_x0000_t75" style="width:10.95pt;height:16.25pt" o:ole="">
            <v:imagedata r:id="rId56" o:title=""/>
          </v:shape>
          <o:OLEObject Type="Embed" ProgID="Equation.DSMT4" ShapeID="_x0000_i1049" DrawAspect="Content" ObjectID="_1583140971" r:id="rId57"/>
        </w:object>
      </w:r>
      <w:r w:rsidR="009247C1">
        <w:rPr>
          <w:rFonts w:hint="eastAsia"/>
        </w:rPr>
        <w:t>為</w:t>
      </w:r>
      <w:r w:rsidR="009247C1">
        <w:rPr>
          <w:rFonts w:hint="eastAsia"/>
        </w:rPr>
        <w:t>0.1A</w:t>
      </w:r>
      <w:r w:rsidR="009247C1">
        <w:rPr>
          <w:rFonts w:ascii="新細明體" w:eastAsia="新細明體" w:hAnsi="新細明體" w:hint="eastAsia"/>
        </w:rPr>
        <w:t>，</w:t>
      </w:r>
    </w:p>
    <w:p w:rsidR="00285597" w:rsidRDefault="002D3A26" w:rsidP="002D3A26">
      <w:pPr>
        <w:rPr>
          <w:rFonts w:ascii="新細明體" w:eastAsia="新細明體" w:hAnsi="新細明體"/>
        </w:rPr>
      </w:pPr>
      <w:r w:rsidRPr="00DA6A19">
        <w:rPr>
          <w:position w:val="-10"/>
        </w:rPr>
        <w:object w:dxaOrig="240" w:dyaOrig="320">
          <v:shape id="_x0000_i1050" type="#_x0000_t75" style="width:11.95pt;height:16.25pt" o:ole="">
            <v:imagedata r:id="rId58" o:title=""/>
          </v:shape>
          <o:OLEObject Type="Embed" ProgID="Equation.DSMT4" ShapeID="_x0000_i1050" DrawAspect="Content" ObjectID="_1583140972" r:id="rId59"/>
        </w:object>
      </w:r>
      <w:r w:rsidR="009247C1">
        <w:rPr>
          <w:rFonts w:hint="eastAsia"/>
        </w:rPr>
        <w:t>為</w:t>
      </w:r>
      <w:r w:rsidR="009247C1">
        <w:rPr>
          <w:rFonts w:hint="eastAsia"/>
        </w:rPr>
        <w:t>0.2A</w:t>
      </w:r>
      <w:r w:rsidR="00081533">
        <w:rPr>
          <w:rFonts w:ascii="新細明體" w:eastAsia="新細明體" w:hAnsi="新細明體" w:hint="eastAsia"/>
        </w:rPr>
        <w:t>，請回答</w:t>
      </w:r>
      <w:r w:rsidR="00081533">
        <w:rPr>
          <w:rFonts w:asciiTheme="minorEastAsia" w:hAnsiTheme="minorEastAsia" w:hint="eastAsia"/>
        </w:rPr>
        <w:t>7</w:t>
      </w:r>
      <w:r w:rsidR="00081533" w:rsidRPr="00285597">
        <w:rPr>
          <w:rFonts w:asciiTheme="minorEastAsia" w:hAnsiTheme="minorEastAsia" w:hint="eastAsia"/>
        </w:rPr>
        <w:t>~</w:t>
      </w:r>
      <w:r w:rsidR="00081533">
        <w:rPr>
          <w:rFonts w:asciiTheme="minorEastAsia" w:hAnsiTheme="minorEastAsia" w:hint="eastAsia"/>
        </w:rPr>
        <w:t>8</w:t>
      </w:r>
      <w:r w:rsidR="00081533" w:rsidRPr="00285597">
        <w:rPr>
          <w:rFonts w:asciiTheme="minorEastAsia" w:hAnsiTheme="minorEastAsia" w:hint="eastAsia"/>
        </w:rPr>
        <w:t>題</w:t>
      </w:r>
      <w:r w:rsidR="00081533">
        <w:rPr>
          <w:rFonts w:asciiTheme="minorEastAsia" w:hAnsiTheme="minorEastAsia" w:hint="eastAsia"/>
        </w:rPr>
        <w:t>。</w:t>
      </w:r>
    </w:p>
    <w:p w:rsidR="00612DF6" w:rsidRDefault="00612DF6" w:rsidP="002D3A26"/>
    <w:p w:rsidR="009259AA" w:rsidRDefault="002D3A26" w:rsidP="006E1598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圖</w:t>
      </w:r>
      <w:r w:rsidRPr="002D3A26">
        <w:rPr>
          <w:rFonts w:asciiTheme="minorEastAsia" w:hAnsiTheme="minorEastAsia" w:hint="eastAsia"/>
        </w:rPr>
        <w:t>（2）</w:t>
      </w:r>
      <w:r>
        <w:rPr>
          <w:rFonts w:hint="eastAsia"/>
        </w:rPr>
        <w:t>中電池的電動勢為多少伏特？</w:t>
      </w:r>
      <w:r w:rsidRPr="00285597">
        <w:rPr>
          <w:rFonts w:cs="New Gulim" w:hint="eastAsia"/>
        </w:rPr>
        <w:t>(A)</w:t>
      </w:r>
      <w:r w:rsidR="00766A3C">
        <w:rPr>
          <w:rFonts w:cs="New Gulim" w:hint="eastAsia"/>
        </w:rPr>
        <w:t>4</w:t>
      </w:r>
      <w:r w:rsidRPr="00C229AC">
        <w:rPr>
          <w:rFonts w:hint="eastAsia"/>
        </w:rPr>
        <w:t xml:space="preserve">　</w:t>
      </w:r>
      <w:r w:rsidRPr="00285597">
        <w:rPr>
          <w:rFonts w:cs="New Gulim" w:hint="eastAsia"/>
        </w:rPr>
        <w:t>(B)</w:t>
      </w:r>
      <w:r w:rsidR="00766A3C">
        <w:rPr>
          <w:rFonts w:cs="New Gulim" w:hint="eastAsia"/>
        </w:rPr>
        <w:t>6</w:t>
      </w:r>
      <w:r w:rsidRPr="00C229AC">
        <w:rPr>
          <w:rFonts w:hint="eastAsia"/>
        </w:rPr>
        <w:t xml:space="preserve">　</w:t>
      </w:r>
      <w:r w:rsidRPr="00285597">
        <w:rPr>
          <w:rFonts w:cs="New Gulim" w:hint="eastAsia"/>
        </w:rPr>
        <w:t>(C)</w:t>
      </w:r>
      <w:r w:rsidR="00766A3C">
        <w:rPr>
          <w:rFonts w:cs="New Gulim" w:hint="eastAsia"/>
        </w:rPr>
        <w:t>8</w:t>
      </w:r>
      <w:r w:rsidRPr="00C229AC">
        <w:rPr>
          <w:rFonts w:hint="eastAsia"/>
        </w:rPr>
        <w:t xml:space="preserve">　</w:t>
      </w:r>
      <w:r w:rsidRPr="00285597">
        <w:rPr>
          <w:rFonts w:cs="New Gulim" w:hint="eastAsia"/>
        </w:rPr>
        <w:t>(D)</w:t>
      </w:r>
      <w:r w:rsidR="00766A3C">
        <w:rPr>
          <w:rFonts w:cs="New Gulim" w:hint="eastAsia"/>
        </w:rPr>
        <w:t>10</w:t>
      </w:r>
      <w:r w:rsidRPr="00C229AC">
        <w:rPr>
          <w:rFonts w:hint="eastAsia"/>
        </w:rPr>
        <w:t xml:space="preserve">　</w:t>
      </w:r>
      <w:r w:rsidRPr="00285597">
        <w:rPr>
          <w:rFonts w:cs="New Gulim" w:hint="eastAsia"/>
        </w:rPr>
        <w:t>(E)</w:t>
      </w:r>
      <w:r w:rsidR="00766A3C">
        <w:rPr>
          <w:rFonts w:cs="New Gulim" w:hint="eastAsia"/>
        </w:rPr>
        <w:t>12</w:t>
      </w:r>
      <w:r w:rsidR="00766A3C" w:rsidRPr="00766A3C">
        <w:rPr>
          <w:rFonts w:hint="eastAsia"/>
        </w:rPr>
        <w:t xml:space="preserve"> </w:t>
      </w:r>
      <w:r w:rsidR="00766A3C">
        <w:rPr>
          <w:rFonts w:hint="eastAsia"/>
        </w:rPr>
        <w:t>伏特</w:t>
      </w:r>
      <w:r w:rsidRPr="00C229AC">
        <w:rPr>
          <w:rFonts w:hint="eastAsia"/>
        </w:rPr>
        <w:t>。</w:t>
      </w:r>
    </w:p>
    <w:p w:rsidR="00D80E11" w:rsidRDefault="00D80E11" w:rsidP="00D80E11">
      <w:pPr>
        <w:pStyle w:val="a3"/>
        <w:ind w:leftChars="0" w:left="360"/>
      </w:pPr>
    </w:p>
    <w:p w:rsidR="002D3A26" w:rsidRPr="00766A3C" w:rsidRDefault="002D3A26" w:rsidP="006E1598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圖</w:t>
      </w:r>
      <w:r w:rsidRPr="002D3A26">
        <w:rPr>
          <w:rFonts w:asciiTheme="minorEastAsia" w:hAnsiTheme="minorEastAsia" w:hint="eastAsia"/>
        </w:rPr>
        <w:t>（2）</w:t>
      </w:r>
      <w:r>
        <w:rPr>
          <w:rFonts w:hint="eastAsia"/>
        </w:rPr>
        <w:t>中電池</w:t>
      </w:r>
      <w:r w:rsidR="00A85EAC">
        <w:rPr>
          <w:rFonts w:hint="eastAsia"/>
        </w:rPr>
        <w:t>的內電阻</w:t>
      </w:r>
      <w:r>
        <w:rPr>
          <w:rFonts w:hint="eastAsia"/>
        </w:rPr>
        <w:t>每秒產生的熱為多少焦耳？</w:t>
      </w:r>
      <w:r w:rsidRPr="00285597">
        <w:rPr>
          <w:rFonts w:cs="New Gulim" w:hint="eastAsia"/>
        </w:rPr>
        <w:t>(A)</w:t>
      </w:r>
      <w:r w:rsidR="00766A3C">
        <w:rPr>
          <w:rFonts w:cs="New Gulim" w:hint="eastAsia"/>
        </w:rPr>
        <w:t>0.1</w:t>
      </w:r>
      <w:r w:rsidRPr="00C229AC">
        <w:rPr>
          <w:rFonts w:hint="eastAsia"/>
        </w:rPr>
        <w:t xml:space="preserve">　</w:t>
      </w:r>
      <w:r w:rsidRPr="00285597">
        <w:rPr>
          <w:rFonts w:cs="New Gulim" w:hint="eastAsia"/>
        </w:rPr>
        <w:t>(B)</w:t>
      </w:r>
      <w:r w:rsidR="00766A3C">
        <w:rPr>
          <w:rFonts w:cs="New Gulim" w:hint="eastAsia"/>
        </w:rPr>
        <w:t>0.4</w:t>
      </w:r>
      <w:r w:rsidRPr="00285597">
        <w:rPr>
          <w:rFonts w:cs="DFKaiShuU-W5-WIN-BF"/>
        </w:rPr>
        <w:t xml:space="preserve"> </w:t>
      </w:r>
      <w:r w:rsidRPr="00C229AC">
        <w:rPr>
          <w:rFonts w:hint="eastAsia"/>
        </w:rPr>
        <w:t xml:space="preserve">　</w:t>
      </w:r>
      <w:r w:rsidRPr="00285597">
        <w:rPr>
          <w:rFonts w:cs="New Gulim" w:hint="eastAsia"/>
        </w:rPr>
        <w:t>(C)</w:t>
      </w:r>
      <w:r w:rsidR="00766A3C">
        <w:rPr>
          <w:rFonts w:cs="New Gulim" w:hint="eastAsia"/>
        </w:rPr>
        <w:t>0.9</w:t>
      </w:r>
      <w:r w:rsidRPr="00C229AC">
        <w:rPr>
          <w:rFonts w:hint="eastAsia"/>
        </w:rPr>
        <w:t xml:space="preserve">　</w:t>
      </w:r>
      <w:r w:rsidRPr="00285597">
        <w:rPr>
          <w:rFonts w:cs="New Gulim" w:hint="eastAsia"/>
        </w:rPr>
        <w:t>(D)</w:t>
      </w:r>
      <w:r w:rsidR="00766A3C">
        <w:rPr>
          <w:rFonts w:cs="New Gulim" w:hint="eastAsia"/>
        </w:rPr>
        <w:t>1.0</w:t>
      </w:r>
      <w:r w:rsidRPr="00C229AC">
        <w:rPr>
          <w:rFonts w:hint="eastAsia"/>
        </w:rPr>
        <w:t xml:space="preserve">　</w:t>
      </w:r>
      <w:r w:rsidRPr="00285597">
        <w:rPr>
          <w:rFonts w:cs="New Gulim" w:hint="eastAsia"/>
        </w:rPr>
        <w:t>(E)</w:t>
      </w:r>
      <w:r w:rsidR="00766A3C">
        <w:rPr>
          <w:rFonts w:cs="New Gulim" w:hint="eastAsia"/>
        </w:rPr>
        <w:t xml:space="preserve">1.5  </w:t>
      </w:r>
      <w:r w:rsidR="00766A3C">
        <w:rPr>
          <w:rFonts w:cs="New Gulim" w:hint="eastAsia"/>
        </w:rPr>
        <w:t>瓦特</w:t>
      </w:r>
      <w:r w:rsidRPr="00C229AC">
        <w:rPr>
          <w:rFonts w:hint="eastAsia"/>
        </w:rPr>
        <w:t>。</w:t>
      </w:r>
    </w:p>
    <w:p w:rsidR="00766A3C" w:rsidRDefault="00766A3C" w:rsidP="00766A3C">
      <w:pPr>
        <w:pStyle w:val="a3"/>
        <w:ind w:leftChars="0" w:left="360"/>
      </w:pPr>
    </w:p>
    <w:p w:rsidR="007D6337" w:rsidRDefault="00B97FC6" w:rsidP="006E1598">
      <w:pPr>
        <w:pStyle w:val="a3"/>
        <w:numPr>
          <w:ilvl w:val="0"/>
          <w:numId w:val="2"/>
        </w:numPr>
        <w:ind w:leftChars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4185920</wp:posOffset>
                </wp:positionH>
                <wp:positionV relativeFrom="paragraph">
                  <wp:posOffset>885825</wp:posOffset>
                </wp:positionV>
                <wp:extent cx="822960" cy="329565"/>
                <wp:effectExtent l="7620" t="9525" r="7620" b="13335"/>
                <wp:wrapNone/>
                <wp:docPr id="35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2960" cy="32956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3251D" w:rsidRDefault="0033251D" w:rsidP="007D6337">
                            <w:r>
                              <w:rPr>
                                <w:rFonts w:asciiTheme="minorEastAsia" w:hAnsiTheme="minorEastAsia"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圖</w:t>
                            </w:r>
                            <w:r>
                              <w:rPr>
                                <w:rFonts w:hint="eastAsia"/>
                              </w:rPr>
                              <w:t>4</w:t>
                            </w:r>
                            <w:r>
                              <w:rPr>
                                <w:rFonts w:ascii="新細明體" w:eastAsia="新細明體" w:hAnsi="新細明體" w:hint="eastAsia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1" o:spid="_x0000_s1029" type="#_x0000_t202" style="position:absolute;left:0;text-align:left;margin-left:329.6pt;margin-top:69.75pt;width:64.8pt;height:25.95pt;z-index:2516520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" strokecolor="white [3212]">
                <v:fill opacity="0"/>
                <v:textbox style="mso-fit-shape-to-text:t">
                  <w:txbxContent>
                    <w:p w:rsidR="0033251D" w:rsidRDefault="0033251D" w:rsidP="007D6337">
                      <w:r>
                        <w:rPr>
                          <w:rFonts w:asciiTheme="minorEastAsia" w:hAnsiTheme="minorEastAsia"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圖</w:t>
                      </w:r>
                      <w:r>
                        <w:rPr>
                          <w:rFonts w:hint="eastAsia"/>
                        </w:rPr>
                        <w:t>4</w:t>
                      </w:r>
                      <w:r>
                        <w:rPr>
                          <w:rFonts w:ascii="新細明體" w:eastAsia="新細明體" w:hAnsi="新細明體" w:hint="eastAsia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7D6337" w:rsidRPr="00C229AC">
        <w:rPr>
          <w:rFonts w:hAnsi="新細明體" w:cs="DFMingStd-W5" w:hint="eastAsia"/>
        </w:rPr>
        <w:t>如</w:t>
      </w:r>
      <w:r w:rsidR="007D6337">
        <w:rPr>
          <w:rFonts w:hAnsi="新細明體" w:cs="DFMingStd-W5" w:hint="eastAsia"/>
        </w:rPr>
        <w:t>右</w:t>
      </w:r>
      <w:r w:rsidR="007D6337" w:rsidRPr="00C229AC">
        <w:rPr>
          <w:rFonts w:hAnsi="新細明體" w:cs="DFMingStd-W5" w:hint="eastAsia"/>
        </w:rPr>
        <w:t>圖</w:t>
      </w:r>
      <w:r w:rsidR="007D6337" w:rsidRPr="002D3A26">
        <w:rPr>
          <w:rFonts w:asciiTheme="minorEastAsia" w:hAnsiTheme="minorEastAsia" w:hint="eastAsia"/>
        </w:rPr>
        <w:t>（</w:t>
      </w:r>
      <w:r w:rsidR="007D6337">
        <w:rPr>
          <w:rFonts w:asciiTheme="minorEastAsia" w:hAnsiTheme="minorEastAsia" w:hint="eastAsia"/>
        </w:rPr>
        <w:t>4</w:t>
      </w:r>
      <w:r w:rsidR="007D6337" w:rsidRPr="002D3A26">
        <w:rPr>
          <w:rFonts w:asciiTheme="minorEastAsia" w:hAnsiTheme="minorEastAsia" w:hint="eastAsia"/>
        </w:rPr>
        <w:t>）</w:t>
      </w:r>
      <w:r w:rsidR="007D6337">
        <w:rPr>
          <w:rFonts w:asciiTheme="minorEastAsia" w:hAnsiTheme="minorEastAsia" w:hint="eastAsia"/>
        </w:rPr>
        <w:t>電路</w:t>
      </w:r>
      <w:r w:rsidR="007D6337" w:rsidRPr="00C229AC">
        <w:rPr>
          <w:rFonts w:hAnsi="新細明體" w:cs="DFMingStd-W5" w:hint="eastAsia"/>
        </w:rPr>
        <w:t>，兩理想電池電動勢分別</w:t>
      </w:r>
      <w:r w:rsidR="007D6337">
        <w:rPr>
          <w:noProof/>
        </w:rPr>
        <w:drawing>
          <wp:anchor distT="0" distB="0" distL="114300" distR="114300" simplePos="0" relativeHeight="251653120" behindDoc="0" locked="1" layoutInCell="1" allowOverlap="1">
            <wp:simplePos x="0" y="0"/>
            <wp:positionH relativeFrom="column">
              <wp:posOffset>3893185</wp:posOffset>
            </wp:positionH>
            <wp:positionV relativeFrom="paragraph">
              <wp:posOffset>-53340</wp:posOffset>
            </wp:positionV>
            <wp:extent cx="1285875" cy="873125"/>
            <wp:effectExtent l="19050" t="0" r="9525" b="0"/>
            <wp:wrapSquare wrapText="bothSides"/>
            <wp:docPr id="4" name="圖片 25" descr="ch7-礎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h7-礎9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873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D6337" w:rsidRPr="00C229AC">
        <w:rPr>
          <w:rFonts w:hAnsi="新細明體" w:cs="DFMingStd-W5" w:hint="eastAsia"/>
        </w:rPr>
        <w:t>為</w:t>
      </w:r>
      <w:r w:rsidR="007D6337" w:rsidRPr="00C229AC">
        <w:rPr>
          <w:rFonts w:cs="TimesNewRomanPSMT"/>
        </w:rPr>
        <w:t>4 V</w:t>
      </w:r>
      <w:r w:rsidR="007D6337" w:rsidRPr="00C229AC">
        <w:rPr>
          <w:rFonts w:hAnsi="新細明體" w:cs="DFMingStd-W5" w:hint="eastAsia"/>
        </w:rPr>
        <w:t>與</w:t>
      </w:r>
      <w:r w:rsidR="007D6337" w:rsidRPr="00C229AC">
        <w:rPr>
          <w:rFonts w:cs="TimesNewRomanPSMT"/>
        </w:rPr>
        <w:t>l V</w:t>
      </w:r>
      <w:r w:rsidR="007D6337" w:rsidRPr="00C229AC">
        <w:rPr>
          <w:rFonts w:hAnsi="新細明體" w:cs="DFMingStd-W5" w:hint="eastAsia"/>
        </w:rPr>
        <w:t>，均不計內電阻，</w:t>
      </w:r>
      <w:r w:rsidR="007D6337" w:rsidRPr="00ED1ACC">
        <w:rPr>
          <w:rFonts w:hAnsi="新細明體" w:cs="DFMingStd-W5"/>
          <w:position w:val="-10"/>
        </w:rPr>
        <w:object w:dxaOrig="820" w:dyaOrig="320">
          <v:shape id="_x0000_i1051" type="#_x0000_t75" style="width:41.15pt;height:16.25pt" o:ole="">
            <v:imagedata r:id="rId61" o:title=""/>
          </v:shape>
          <o:OLEObject Type="Embed" ProgID="Equation.DSMT4" ShapeID="_x0000_i1051" DrawAspect="Content" ObjectID="_1583140973" r:id="rId62"/>
        </w:object>
      </w:r>
      <w:r w:rsidR="007D6337" w:rsidRPr="00C229AC">
        <w:rPr>
          <w:rFonts w:hAnsi="新細明體" w:cs="DFMingStd-W5" w:hint="eastAsia"/>
        </w:rPr>
        <w:t>、</w:t>
      </w:r>
      <w:r w:rsidR="007D6337" w:rsidRPr="00ED1ACC">
        <w:rPr>
          <w:rFonts w:hAnsi="新細明體" w:cs="DFMingStd-W5"/>
          <w:position w:val="-10"/>
        </w:rPr>
        <w:object w:dxaOrig="840" w:dyaOrig="320">
          <v:shape id="_x0000_i1052" type="#_x0000_t75" style="width:42.15pt;height:16.25pt" o:ole="">
            <v:imagedata r:id="rId63" o:title=""/>
          </v:shape>
          <o:OLEObject Type="Embed" ProgID="Equation.DSMT4" ShapeID="_x0000_i1052" DrawAspect="Content" ObjectID="_1583140974" r:id="rId64"/>
        </w:object>
      </w:r>
      <w:r w:rsidR="007D6337">
        <w:rPr>
          <w:rFonts w:hAnsi="新細明體" w:cs="DFMingStd-W5" w:hint="eastAsia"/>
        </w:rPr>
        <w:t>、</w:t>
      </w:r>
      <w:r w:rsidR="007D6337" w:rsidRPr="00ED1ACC">
        <w:rPr>
          <w:rFonts w:hAnsi="新細明體" w:cs="DFMingStd-W5"/>
          <w:position w:val="-10"/>
        </w:rPr>
        <w:object w:dxaOrig="980" w:dyaOrig="320">
          <v:shape id="_x0000_i1053" type="#_x0000_t75" style="width:48.75pt;height:16.25pt" o:ole="">
            <v:imagedata r:id="rId65" o:title=""/>
          </v:shape>
          <o:OLEObject Type="Embed" ProgID="Equation.DSMT4" ShapeID="_x0000_i1053" DrawAspect="Content" ObjectID="_1583140975" r:id="rId66"/>
        </w:object>
      </w:r>
      <w:r w:rsidR="007D6337" w:rsidRPr="00C229AC">
        <w:rPr>
          <w:rFonts w:hAnsi="新細明體" w:cs="DFMingStd-W5" w:hint="eastAsia"/>
        </w:rPr>
        <w:t>，</w:t>
      </w:r>
      <w:r w:rsidR="007D6337">
        <w:rPr>
          <w:rFonts w:hAnsi="新細明體" w:cs="DFMingStd-W5" w:hint="eastAsia"/>
        </w:rPr>
        <w:t>則</w:t>
      </w:r>
      <w:r w:rsidR="007D6337" w:rsidRPr="00C229AC">
        <w:rPr>
          <w:rFonts w:hAnsi="新細明體" w:cs="DFMingStd-W5" w:hint="eastAsia"/>
        </w:rPr>
        <w:t>流經</w:t>
      </w:r>
      <w:r w:rsidR="007D6337" w:rsidRPr="00ED1ACC">
        <w:rPr>
          <w:rFonts w:hAnsi="新細明體" w:cs="DFMingStd-W5"/>
          <w:position w:val="-10"/>
        </w:rPr>
        <w:object w:dxaOrig="279" w:dyaOrig="320">
          <v:shape id="_x0000_i1054" type="#_x0000_t75" style="width:13.95pt;height:16.25pt" o:ole="">
            <v:imagedata r:id="rId67" o:title=""/>
          </v:shape>
          <o:OLEObject Type="Embed" ProgID="Equation.DSMT4" ShapeID="_x0000_i1054" DrawAspect="Content" ObjectID="_1583140976" r:id="rId68"/>
        </w:object>
      </w:r>
      <w:r w:rsidR="007D6337" w:rsidRPr="00C229AC">
        <w:rPr>
          <w:rFonts w:hAnsi="新細明體" w:cs="DFMingStd-W5" w:hint="eastAsia"/>
        </w:rPr>
        <w:t xml:space="preserve">電阻器的電流為若干安培？　</w:t>
      </w:r>
      <w:r w:rsidR="007D6337">
        <w:rPr>
          <w:rFonts w:hAnsi="新細明體" w:cs="New Gulim" w:hint="eastAsia"/>
        </w:rPr>
        <w:t>(A)</w:t>
      </w:r>
      <w:r w:rsidR="007D6337" w:rsidRPr="00ED1ACC">
        <w:rPr>
          <w:rFonts w:hAnsi="新細明體" w:cs="New Gulim"/>
          <w:position w:val="-22"/>
        </w:rPr>
        <w:object w:dxaOrig="220" w:dyaOrig="580">
          <v:shape id="_x0000_i1055" type="#_x0000_t75" style="width:10.95pt;height:29.2pt" o:ole="">
            <v:imagedata r:id="rId69" o:title=""/>
          </v:shape>
          <o:OLEObject Type="Embed" ProgID="Equation.DSMT4" ShapeID="_x0000_i1055" DrawAspect="Content" ObjectID="_1583140977" r:id="rId70"/>
        </w:object>
      </w:r>
      <w:r w:rsidR="007D6337" w:rsidRPr="00C229AC">
        <w:rPr>
          <w:rFonts w:hAnsi="新細明體" w:cs="DFMingStd-W5" w:hint="eastAsia"/>
        </w:rPr>
        <w:t xml:space="preserve">　</w:t>
      </w:r>
      <w:r w:rsidR="007D6337">
        <w:rPr>
          <w:rFonts w:hAnsi="新細明體" w:cs="New Gulim" w:hint="eastAsia"/>
        </w:rPr>
        <w:t>(B)</w:t>
      </w:r>
      <w:r w:rsidR="007D6337" w:rsidRPr="00ED1ACC">
        <w:rPr>
          <w:rFonts w:hAnsi="新細明體" w:cs="New Gulim"/>
          <w:position w:val="-22"/>
        </w:rPr>
        <w:object w:dxaOrig="220" w:dyaOrig="580">
          <v:shape id="_x0000_i1056" type="#_x0000_t75" style="width:10.95pt;height:29.2pt" o:ole="">
            <v:imagedata r:id="rId71" o:title=""/>
          </v:shape>
          <o:OLEObject Type="Embed" ProgID="Equation.DSMT4" ShapeID="_x0000_i1056" DrawAspect="Content" ObjectID="_1583140978" r:id="rId72"/>
        </w:object>
      </w:r>
      <w:r w:rsidR="007D6337" w:rsidRPr="00C229AC">
        <w:rPr>
          <w:rFonts w:hAnsi="新細明體" w:cs="DFMingStd-W5" w:hint="eastAsia"/>
        </w:rPr>
        <w:t xml:space="preserve">　</w:t>
      </w:r>
      <w:r w:rsidR="007D6337">
        <w:rPr>
          <w:rFonts w:hAnsi="新細明體" w:cs="New Gulim" w:hint="eastAsia"/>
        </w:rPr>
        <w:t>(C)</w:t>
      </w:r>
      <w:r w:rsidR="007D6337" w:rsidRPr="00ED1ACC">
        <w:rPr>
          <w:rFonts w:hAnsi="新細明體" w:cs="New Gulim"/>
          <w:position w:val="-22"/>
        </w:rPr>
        <w:object w:dxaOrig="220" w:dyaOrig="580">
          <v:shape id="_x0000_i1057" type="#_x0000_t75" style="width:10.95pt;height:29.2pt" o:ole="">
            <v:imagedata r:id="rId73" o:title=""/>
          </v:shape>
          <o:OLEObject Type="Embed" ProgID="Equation.DSMT4" ShapeID="_x0000_i1057" DrawAspect="Content" ObjectID="_1583140979" r:id="rId74"/>
        </w:object>
      </w:r>
      <w:r w:rsidR="007D6337" w:rsidRPr="00C229AC">
        <w:rPr>
          <w:rFonts w:hAnsi="新細明體" w:cs="DFMingStd-W5" w:hint="eastAsia"/>
        </w:rPr>
        <w:t xml:space="preserve">　</w:t>
      </w:r>
      <w:r w:rsidR="007D6337">
        <w:rPr>
          <w:rFonts w:hAnsi="新細明體" w:cs="New Gulim" w:hint="eastAsia"/>
        </w:rPr>
        <w:t>(D)</w:t>
      </w:r>
      <w:r w:rsidR="007D6337" w:rsidRPr="00ED1ACC">
        <w:rPr>
          <w:rFonts w:hAnsi="新細明體" w:cs="New Gulim"/>
          <w:position w:val="-22"/>
        </w:rPr>
        <w:object w:dxaOrig="220" w:dyaOrig="580">
          <v:shape id="_x0000_i1058" type="#_x0000_t75" style="width:10.95pt;height:29.2pt" o:ole="">
            <v:imagedata r:id="rId75" o:title=""/>
          </v:shape>
          <o:OLEObject Type="Embed" ProgID="Equation.DSMT4" ShapeID="_x0000_i1058" DrawAspect="Content" ObjectID="_1583140980" r:id="rId76"/>
        </w:object>
      </w:r>
      <w:r w:rsidR="007D6337" w:rsidRPr="00C229AC">
        <w:rPr>
          <w:rFonts w:hAnsi="新細明體" w:cs="DFMingStd-W5" w:hint="eastAsia"/>
        </w:rPr>
        <w:t xml:space="preserve">　</w:t>
      </w:r>
      <w:r w:rsidR="007D6337">
        <w:rPr>
          <w:rFonts w:hAnsi="新細明體" w:cs="New Gulim" w:hint="eastAsia"/>
        </w:rPr>
        <w:t>(E)</w:t>
      </w:r>
      <w:r w:rsidR="007D6337" w:rsidRPr="00C229AC">
        <w:rPr>
          <w:rFonts w:cs="DFKaiShuU-W5-WIN-BF"/>
        </w:rPr>
        <w:t xml:space="preserve"> </w:t>
      </w:r>
      <w:r w:rsidR="007D6337" w:rsidRPr="00C229AC">
        <w:rPr>
          <w:rFonts w:cs="TimesNewRomanPSMT"/>
        </w:rPr>
        <w:t>1</w:t>
      </w:r>
      <w:r w:rsidR="007D6337" w:rsidRPr="00C229AC">
        <w:rPr>
          <w:rFonts w:hAnsi="新細明體" w:cs="DFMingStd-W5" w:hint="eastAsia"/>
        </w:rPr>
        <w:t>。</w:t>
      </w:r>
    </w:p>
    <w:p w:rsidR="00F30E1B" w:rsidRDefault="00F30E1B" w:rsidP="005D0E99"/>
    <w:p w:rsidR="00680F40" w:rsidRPr="001E692E" w:rsidRDefault="00B97FC6" w:rsidP="006E1598">
      <w:pPr>
        <w:pStyle w:val="a3"/>
        <w:numPr>
          <w:ilvl w:val="0"/>
          <w:numId w:val="2"/>
        </w:numPr>
        <w:ind w:leftChars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4194175</wp:posOffset>
                </wp:positionH>
                <wp:positionV relativeFrom="paragraph">
                  <wp:posOffset>818515</wp:posOffset>
                </wp:positionV>
                <wp:extent cx="822960" cy="329565"/>
                <wp:effectExtent l="9525" t="7620" r="5715" b="5715"/>
                <wp:wrapNone/>
                <wp:docPr id="34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2960" cy="32956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3251D" w:rsidRDefault="0033251D" w:rsidP="005D0E99">
                            <w:r>
                              <w:rPr>
                                <w:rFonts w:asciiTheme="minorEastAsia" w:hAnsiTheme="minorEastAsia"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圖</w:t>
                            </w:r>
                            <w:r>
                              <w:rPr>
                                <w:rFonts w:hint="eastAsia"/>
                              </w:rPr>
                              <w:t>5</w:t>
                            </w:r>
                            <w:r>
                              <w:rPr>
                                <w:rFonts w:ascii="新細明體" w:eastAsia="新細明體" w:hAnsi="新細明體" w:hint="eastAsia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2" o:spid="_x0000_s1030" type="#_x0000_t202" style="position:absolute;left:0;text-align:left;margin-left:330.25pt;margin-top:64.45pt;width:64.8pt;height:25.95pt;z-index:2516541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" strokecolor="white [3212]">
                <v:fill opacity="0"/>
                <v:textbox style="mso-fit-shape-to-text:t">
                  <w:txbxContent>
                    <w:p w:rsidR="0033251D" w:rsidRDefault="0033251D" w:rsidP="005D0E99">
                      <w:r>
                        <w:rPr>
                          <w:rFonts w:asciiTheme="minorEastAsia" w:hAnsiTheme="minorEastAsia"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圖</w:t>
                      </w:r>
                      <w:r>
                        <w:rPr>
                          <w:rFonts w:hint="eastAsia"/>
                        </w:rPr>
                        <w:t>5</w:t>
                      </w:r>
                      <w:r>
                        <w:rPr>
                          <w:rFonts w:ascii="新細明體" w:eastAsia="新細明體" w:hAnsi="新細明體" w:hint="eastAsia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480BD0" w:rsidRPr="00DA6A19">
        <w:rPr>
          <w:rFonts w:hAnsi="新細明體" w:cs="DFMingStd-W5" w:hint="eastAsia"/>
        </w:rPr>
        <w:t>如圖</w:t>
      </w:r>
      <w:r w:rsidR="005D0E99" w:rsidRPr="002D3A26">
        <w:rPr>
          <w:rFonts w:asciiTheme="minorEastAsia" w:hAnsiTheme="minorEastAsia" w:hint="eastAsia"/>
        </w:rPr>
        <w:t>（</w:t>
      </w:r>
      <w:r w:rsidR="005D0E99">
        <w:rPr>
          <w:rFonts w:asciiTheme="minorEastAsia" w:hAnsiTheme="minorEastAsia" w:hint="eastAsia"/>
        </w:rPr>
        <w:t>5</w:t>
      </w:r>
      <w:r w:rsidR="005D0E99" w:rsidRPr="002D3A26">
        <w:rPr>
          <w:rFonts w:asciiTheme="minorEastAsia" w:hAnsiTheme="minorEastAsia" w:hint="eastAsia"/>
        </w:rPr>
        <w:t>）</w:t>
      </w:r>
      <w:r w:rsidR="005D0E99">
        <w:rPr>
          <w:rFonts w:asciiTheme="minorEastAsia" w:hAnsiTheme="minorEastAsia" w:hint="eastAsia"/>
        </w:rPr>
        <w:t>電路</w:t>
      </w:r>
      <w:r w:rsidR="00480BD0" w:rsidRPr="00DA6A19">
        <w:rPr>
          <w:rFonts w:hAnsi="新細明體" w:cs="DFMingStd-W5" w:hint="eastAsia"/>
        </w:rPr>
        <w:t>中</w:t>
      </w:r>
      <w:r w:rsidR="005D0E99" w:rsidRPr="005D0E99">
        <w:rPr>
          <w:rFonts w:asciiTheme="minorEastAsia" w:hAnsiTheme="minorEastAsia" w:cs="DFMingStd-W5" w:hint="eastAsia"/>
        </w:rPr>
        <w:t>，</w:t>
      </w:r>
      <w:r w:rsidR="00480BD0" w:rsidRPr="00DA6A19">
        <w:rPr>
          <w:rFonts w:hAnsi="新細明體" w:cs="DFMingStd-W5" w:hint="eastAsia"/>
        </w:rPr>
        <w:t>每個電阻的電</w:t>
      </w:r>
      <w:r w:rsidR="00480BD0">
        <w:rPr>
          <w:noProof/>
        </w:rPr>
        <w:drawing>
          <wp:anchor distT="0" distB="0" distL="114300" distR="114300" simplePos="0" relativeHeight="251637760" behindDoc="0" locked="1" layoutInCell="1" allowOverlap="1" wp14:anchorId="56DC4DED" wp14:editId="5CA653DD">
            <wp:simplePos x="0" y="0"/>
            <wp:positionH relativeFrom="margin">
              <wp:posOffset>3896995</wp:posOffset>
            </wp:positionH>
            <wp:positionV relativeFrom="margin">
              <wp:posOffset>4410710</wp:posOffset>
            </wp:positionV>
            <wp:extent cx="1375410" cy="972820"/>
            <wp:effectExtent l="0" t="0" r="0" b="0"/>
            <wp:wrapSquare wrapText="bothSides"/>
            <wp:docPr id="15" name="圖片 15" descr="7-3-類2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7-3-類2-2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972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80BD0" w:rsidRPr="00DA6A19">
        <w:rPr>
          <w:rFonts w:hAnsi="新細明體" w:cs="DFMingStd-W5" w:hint="eastAsia"/>
        </w:rPr>
        <w:t>阻值均</w:t>
      </w:r>
      <w:r w:rsidR="00784767">
        <w:rPr>
          <w:rFonts w:hAnsi="新細明體" w:cs="DFMingStd-W5" w:hint="eastAsia"/>
        </w:rPr>
        <w:t>相同</w:t>
      </w:r>
      <w:r w:rsidR="00480BD0" w:rsidRPr="00DA6A19">
        <w:rPr>
          <w:rFonts w:hAnsi="新細明體" w:cs="DFMingStd-W5" w:hint="eastAsia"/>
        </w:rPr>
        <w:t>，</w:t>
      </w:r>
      <w:r w:rsidR="005D0E99">
        <w:rPr>
          <w:rFonts w:hAnsi="新細明體" w:cs="DFMingStd-W5" w:hint="eastAsia"/>
        </w:rPr>
        <w:t>且</w:t>
      </w:r>
      <w:r w:rsidR="005D0E99" w:rsidRPr="00DA6A19">
        <w:rPr>
          <w:rFonts w:hAnsi="新細明體" w:cs="DFMingStd-W5" w:hint="eastAsia"/>
        </w:rPr>
        <w:t>電池的</w:t>
      </w:r>
      <w:r w:rsidR="005D0E99">
        <w:rPr>
          <w:rFonts w:hAnsi="新細明體" w:cs="DFMingStd-W5" w:hint="eastAsia"/>
        </w:rPr>
        <w:t>內電阻可以忽略</w:t>
      </w:r>
      <w:r w:rsidR="005D0E99" w:rsidRPr="00DA6A19">
        <w:rPr>
          <w:rFonts w:hAnsi="新細明體" w:cs="DFMingStd-W5" w:hint="eastAsia"/>
        </w:rPr>
        <w:t>，</w:t>
      </w:r>
      <w:r w:rsidR="00480BD0" w:rsidRPr="00DA6A19">
        <w:rPr>
          <w:rFonts w:hAnsi="新細明體" w:cs="DFMingStd-W5" w:hint="eastAsia"/>
        </w:rPr>
        <w:t>則</w:t>
      </w:r>
      <w:r w:rsidR="005D0E99">
        <w:rPr>
          <w:rFonts w:hAnsi="新細明體" w:cs="DFMingStd-W5" w:hint="eastAsia"/>
        </w:rPr>
        <w:t>哪個電阻燒毀後</w:t>
      </w:r>
      <w:r w:rsidR="005D0E99" w:rsidRPr="005D0E99">
        <w:rPr>
          <w:rFonts w:asciiTheme="minorEastAsia" w:hAnsiTheme="minorEastAsia" w:cs="DFMingStd-W5" w:hint="eastAsia"/>
        </w:rPr>
        <w:t>，</w:t>
      </w:r>
      <w:r w:rsidR="005D0E99">
        <w:rPr>
          <w:rFonts w:asciiTheme="minorEastAsia" w:hAnsiTheme="minorEastAsia" w:cs="DFMingStd-W5" w:hint="eastAsia"/>
        </w:rPr>
        <w:t>其他任一電阻的</w:t>
      </w:r>
      <w:r w:rsidR="00516ED5">
        <w:rPr>
          <w:rFonts w:asciiTheme="minorEastAsia" w:hAnsiTheme="minorEastAsia" w:cs="DFMingStd-W5" w:hint="eastAsia"/>
        </w:rPr>
        <w:t>電</w:t>
      </w:r>
      <w:r w:rsidR="005D0E99">
        <w:rPr>
          <w:rFonts w:asciiTheme="minorEastAsia" w:hAnsiTheme="minorEastAsia" w:cs="DFMingStd-W5" w:hint="eastAsia"/>
        </w:rPr>
        <w:t>功率仍</w:t>
      </w:r>
      <w:r w:rsidR="00B1499B">
        <w:rPr>
          <w:rFonts w:asciiTheme="minorEastAsia" w:hAnsiTheme="minorEastAsia" w:cs="DFMingStd-W5" w:hint="eastAsia"/>
        </w:rPr>
        <w:t>能</w:t>
      </w:r>
      <w:r w:rsidR="005D0E99">
        <w:rPr>
          <w:rFonts w:asciiTheme="minorEastAsia" w:hAnsiTheme="minorEastAsia" w:cs="DFMingStd-W5" w:hint="eastAsia"/>
        </w:rPr>
        <w:t>保持不變</w:t>
      </w:r>
      <w:r w:rsidR="00480BD0" w:rsidRPr="00DA6A19">
        <w:rPr>
          <w:rFonts w:hAnsi="新細明體" w:cs="DFMingStd-W5" w:hint="eastAsia"/>
        </w:rPr>
        <w:t xml:space="preserve">？　</w:t>
      </w:r>
      <w:r w:rsidR="00480BD0" w:rsidRPr="00315E4D">
        <w:rPr>
          <w:rFonts w:hAnsi="新細明體" w:cs="New Gulim" w:hint="eastAsia"/>
          <w:lang w:val="it-IT"/>
        </w:rPr>
        <w:t>(A)</w:t>
      </w:r>
      <w:r w:rsidR="00480BD0" w:rsidRPr="00315E4D">
        <w:rPr>
          <w:rFonts w:cs="DFKaiShuU-W5-WIN-BF"/>
          <w:lang w:val="it-IT"/>
        </w:rPr>
        <w:t xml:space="preserve"> </w:t>
      </w:r>
      <w:r w:rsidR="005D0E99">
        <w:rPr>
          <w:rFonts w:cs="TimesNewRomanPSMT" w:hint="eastAsia"/>
          <w:lang w:val="it-IT"/>
        </w:rPr>
        <w:t>a</w:t>
      </w:r>
      <w:r w:rsidR="00480BD0" w:rsidRPr="00DA6A19">
        <w:rPr>
          <w:rFonts w:hAnsi="新細明體" w:cs="DFMingStd-W5" w:hint="eastAsia"/>
        </w:rPr>
        <w:t xml:space="preserve">　</w:t>
      </w:r>
      <w:r w:rsidR="00480BD0" w:rsidRPr="00315E4D">
        <w:rPr>
          <w:rFonts w:hAnsi="新細明體" w:cs="New Gulim" w:hint="eastAsia"/>
          <w:lang w:val="it-IT"/>
        </w:rPr>
        <w:t>(B)</w:t>
      </w:r>
      <w:r w:rsidR="00480BD0" w:rsidRPr="00315E4D">
        <w:rPr>
          <w:rFonts w:cs="DFKaiShuU-W5-WIN-BF"/>
          <w:lang w:val="it-IT"/>
        </w:rPr>
        <w:t xml:space="preserve"> </w:t>
      </w:r>
      <w:r w:rsidR="005D0E99">
        <w:rPr>
          <w:rFonts w:cs="TimesNewRomanPSMT" w:hint="eastAsia"/>
          <w:lang w:val="it-IT"/>
        </w:rPr>
        <w:t>b</w:t>
      </w:r>
      <w:r w:rsidR="00480BD0" w:rsidRPr="00DA6A19">
        <w:rPr>
          <w:rFonts w:hAnsi="新細明體" w:cs="DFMingStd-W5" w:hint="eastAsia"/>
        </w:rPr>
        <w:t xml:space="preserve">　</w:t>
      </w:r>
      <w:r w:rsidR="00480BD0" w:rsidRPr="00315E4D">
        <w:rPr>
          <w:rFonts w:hAnsi="新細明體" w:cs="New Gulim" w:hint="eastAsia"/>
          <w:lang w:val="it-IT"/>
        </w:rPr>
        <w:t xml:space="preserve">(C) </w:t>
      </w:r>
      <w:r w:rsidR="005D0E99">
        <w:rPr>
          <w:rFonts w:cs="TimesNewRomanPSMT" w:hint="eastAsia"/>
          <w:lang w:val="it-IT"/>
        </w:rPr>
        <w:t>c</w:t>
      </w:r>
      <w:r w:rsidR="00480BD0" w:rsidRPr="00DA6A19">
        <w:rPr>
          <w:rFonts w:hAnsi="新細明體" w:cs="DFMingStd-W5" w:hint="eastAsia"/>
        </w:rPr>
        <w:t xml:space="preserve">　</w:t>
      </w:r>
      <w:r w:rsidR="00480BD0" w:rsidRPr="00315E4D">
        <w:rPr>
          <w:rFonts w:hAnsi="新細明體" w:cs="New Gulim" w:hint="eastAsia"/>
          <w:lang w:val="it-IT"/>
        </w:rPr>
        <w:t>(D)</w:t>
      </w:r>
      <w:r w:rsidR="00480BD0" w:rsidRPr="00315E4D">
        <w:rPr>
          <w:rFonts w:cs="DFKaiShuU-W5-WIN-BF"/>
          <w:lang w:val="it-IT"/>
        </w:rPr>
        <w:t xml:space="preserve"> </w:t>
      </w:r>
      <w:r w:rsidR="005D0E99">
        <w:rPr>
          <w:rFonts w:cs="TimesNewRomanPSMT" w:hint="eastAsia"/>
          <w:lang w:val="it-IT"/>
        </w:rPr>
        <w:t>d</w:t>
      </w:r>
      <w:r w:rsidR="00480BD0" w:rsidRPr="00DA6A19">
        <w:rPr>
          <w:rFonts w:hAnsi="新細明體" w:cs="DFMingStd-W5" w:hint="eastAsia"/>
        </w:rPr>
        <w:t xml:space="preserve">　</w:t>
      </w:r>
      <w:r w:rsidR="00480BD0" w:rsidRPr="00315E4D">
        <w:rPr>
          <w:rFonts w:hAnsi="新細明體" w:cs="New Gulim" w:hint="eastAsia"/>
          <w:lang w:val="it-IT"/>
        </w:rPr>
        <w:t>(E)</w:t>
      </w:r>
      <w:r w:rsidR="00480BD0" w:rsidRPr="00315E4D">
        <w:rPr>
          <w:rFonts w:cs="DFKaiShuU-W5-WIN-BF"/>
          <w:lang w:val="it-IT"/>
        </w:rPr>
        <w:t xml:space="preserve"> </w:t>
      </w:r>
      <w:r w:rsidR="00516ED5">
        <w:rPr>
          <w:rFonts w:cs="TimesNewRomanPSMT" w:hint="eastAsia"/>
          <w:lang w:val="it-IT"/>
        </w:rPr>
        <w:t>無</w:t>
      </w:r>
      <w:r w:rsidR="00480BD0" w:rsidRPr="00DA6A19">
        <w:rPr>
          <w:rFonts w:hAnsi="新細明體" w:cs="DFMingStd-W5" w:hint="eastAsia"/>
        </w:rPr>
        <w:t>。</w:t>
      </w:r>
    </w:p>
    <w:p w:rsidR="001E692E" w:rsidRPr="009E7812" w:rsidRDefault="001E692E" w:rsidP="001E692E"/>
    <w:p w:rsidR="009E7812" w:rsidRPr="0048372C" w:rsidRDefault="00B97FC6" w:rsidP="006E1598">
      <w:pPr>
        <w:pStyle w:val="a3"/>
        <w:numPr>
          <w:ilvl w:val="0"/>
          <w:numId w:val="2"/>
        </w:numPr>
        <w:ind w:leftChars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4241800</wp:posOffset>
                </wp:positionH>
                <wp:positionV relativeFrom="paragraph">
                  <wp:posOffset>1006475</wp:posOffset>
                </wp:positionV>
                <wp:extent cx="822960" cy="329565"/>
                <wp:effectExtent l="9525" t="9525" r="5715" b="13335"/>
                <wp:wrapNone/>
                <wp:docPr id="33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2960" cy="32956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3251D" w:rsidRDefault="0033251D" w:rsidP="00516ED5">
                            <w:r>
                              <w:rPr>
                                <w:rFonts w:asciiTheme="minorEastAsia" w:hAnsiTheme="minorEastAsia"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圖</w:t>
                            </w:r>
                            <w:r>
                              <w:rPr>
                                <w:rFonts w:hint="eastAsia"/>
                              </w:rPr>
                              <w:t>6</w:t>
                            </w:r>
                            <w:r>
                              <w:rPr>
                                <w:rFonts w:ascii="新細明體" w:eastAsia="新細明體" w:hAnsi="新細明體" w:hint="eastAsia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3" o:spid="_x0000_s1031" type="#_x0000_t202" style="position:absolute;left:0;text-align:left;margin-left:334pt;margin-top:79.25pt;width:64.8pt;height:25.95pt;z-index:2516561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" strokecolor="white [3212]">
                <v:fill opacity="0"/>
                <v:textbox style="mso-fit-shape-to-text:t">
                  <w:txbxContent>
                    <w:p w:rsidR="0033251D" w:rsidRDefault="0033251D" w:rsidP="00516ED5">
                      <w:r>
                        <w:rPr>
                          <w:rFonts w:asciiTheme="minorEastAsia" w:hAnsiTheme="minorEastAsia"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圖</w:t>
                      </w:r>
                      <w:r>
                        <w:rPr>
                          <w:rFonts w:hint="eastAsia"/>
                        </w:rPr>
                        <w:t>6</w:t>
                      </w:r>
                      <w:r>
                        <w:rPr>
                          <w:rFonts w:ascii="新細明體" w:eastAsia="新細明體" w:hAnsi="新細明體" w:hint="eastAsia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F74ED8">
        <w:rPr>
          <w:noProof/>
        </w:rPr>
        <w:drawing>
          <wp:anchor distT="0" distB="0" distL="114300" distR="114300" simplePos="0" relativeHeight="251638784" behindDoc="0" locked="0" layoutInCell="1" allowOverlap="1" wp14:anchorId="3FD0A84A" wp14:editId="42D50443">
            <wp:simplePos x="0" y="0"/>
            <wp:positionH relativeFrom="column">
              <wp:posOffset>3942080</wp:posOffset>
            </wp:positionH>
            <wp:positionV relativeFrom="paragraph">
              <wp:posOffset>3810</wp:posOffset>
            </wp:positionV>
            <wp:extent cx="1132205" cy="984250"/>
            <wp:effectExtent l="0" t="0" r="0" b="0"/>
            <wp:wrapSquare wrapText="bothSides"/>
            <wp:docPr id="23" name="圖片 23" descr="7-4-礎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7-4-礎5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2205" cy="984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9355B" w:rsidRPr="00C229AC">
        <w:rPr>
          <w:rFonts w:hAnsi="新細明體" w:cs="DFMingStd-W5" w:hint="eastAsia"/>
        </w:rPr>
        <w:t>在如圖</w:t>
      </w:r>
      <w:r w:rsidR="00516ED5" w:rsidRPr="002D3A26">
        <w:rPr>
          <w:rFonts w:asciiTheme="minorEastAsia" w:hAnsiTheme="minorEastAsia" w:hint="eastAsia"/>
        </w:rPr>
        <w:t>（</w:t>
      </w:r>
      <w:r w:rsidR="00516ED5">
        <w:rPr>
          <w:rFonts w:asciiTheme="minorEastAsia" w:hAnsiTheme="minorEastAsia" w:hint="eastAsia"/>
        </w:rPr>
        <w:t>6</w:t>
      </w:r>
      <w:r w:rsidR="00516ED5" w:rsidRPr="002D3A26">
        <w:rPr>
          <w:rFonts w:asciiTheme="minorEastAsia" w:hAnsiTheme="minorEastAsia" w:hint="eastAsia"/>
        </w:rPr>
        <w:t>）</w:t>
      </w:r>
      <w:r w:rsidR="0049355B" w:rsidRPr="00C229AC">
        <w:rPr>
          <w:rFonts w:hAnsi="新細明體" w:cs="DFMingStd-W5" w:hint="eastAsia"/>
        </w:rPr>
        <w:t>所示的電路中，</w:t>
      </w:r>
      <w:r w:rsidR="0049355B" w:rsidRPr="00486995">
        <w:rPr>
          <w:rFonts w:hAnsi="新細明體" w:cs="DFMingStd-W5"/>
          <w:position w:val="-10"/>
        </w:rPr>
        <w:object w:dxaOrig="1579" w:dyaOrig="320">
          <v:shape id="_x0000_i1059" type="#_x0000_t75" style="width:78.95pt;height:16.25pt" o:ole="">
            <v:imagedata r:id="rId79" o:title=""/>
          </v:shape>
          <o:OLEObject Type="Embed" ProgID="Equation.DSMT4" ShapeID="_x0000_i1059" DrawAspect="Content" ObjectID="_1583140981" r:id="rId80"/>
        </w:object>
      </w:r>
      <w:r w:rsidR="0049355B" w:rsidRPr="00C229AC">
        <w:rPr>
          <w:rFonts w:hAnsi="新細明體" w:cs="DFMingStd-W5" w:hint="eastAsia"/>
        </w:rPr>
        <w:t>，在</w:t>
      </w:r>
      <w:r w:rsidR="0049355B" w:rsidRPr="00C229AC">
        <w:rPr>
          <w:rFonts w:cs="TimesNewRomanPSMT"/>
        </w:rPr>
        <w:t>A</w:t>
      </w:r>
      <w:r w:rsidR="0049355B" w:rsidRPr="00C229AC">
        <w:rPr>
          <w:rFonts w:hAnsi="新細明體" w:cs="DFMingStd-W5" w:hint="eastAsia"/>
        </w:rPr>
        <w:t>、</w:t>
      </w:r>
      <w:r w:rsidR="0049355B" w:rsidRPr="00C229AC">
        <w:rPr>
          <w:rFonts w:cs="TimesNewRomanPSMT"/>
        </w:rPr>
        <w:t>B</w:t>
      </w:r>
      <w:r w:rsidR="0049355B" w:rsidRPr="00C229AC">
        <w:rPr>
          <w:rFonts w:hAnsi="新細明體" w:cs="DFMingStd-W5" w:hint="eastAsia"/>
        </w:rPr>
        <w:t xml:space="preserve">兩端接上電源後，各個電阻消耗的電功率的大小關係為　</w:t>
      </w:r>
      <w:r w:rsidR="0049355B">
        <w:rPr>
          <w:rFonts w:hAnsi="新細明體" w:cs="New Gulim" w:hint="eastAsia"/>
        </w:rPr>
        <w:t>(A)</w:t>
      </w:r>
      <w:r w:rsidR="0049355B" w:rsidRPr="00486995">
        <w:rPr>
          <w:rFonts w:hAnsi="新細明體" w:cs="New Gulim"/>
          <w:position w:val="-10"/>
        </w:rPr>
        <w:object w:dxaOrig="1480" w:dyaOrig="320">
          <v:shape id="_x0000_i1060" type="#_x0000_t75" style="width:74pt;height:16.25pt" o:ole="">
            <v:imagedata r:id="rId81" o:title=""/>
          </v:shape>
          <o:OLEObject Type="Embed" ProgID="Equation.DSMT4" ShapeID="_x0000_i1060" DrawAspect="Content" ObjectID="_1583140982" r:id="rId82"/>
        </w:object>
      </w:r>
      <w:r w:rsidR="0049355B">
        <w:rPr>
          <w:rFonts w:hAnsi="新細明體" w:cs="New Gulim" w:hint="eastAsia"/>
        </w:rPr>
        <w:t xml:space="preserve">　</w:t>
      </w:r>
      <w:r w:rsidR="0049355B">
        <w:rPr>
          <w:rFonts w:hAnsi="新細明體" w:cs="New Gulim" w:hint="eastAsia"/>
        </w:rPr>
        <w:t>(B)</w:t>
      </w:r>
      <w:r w:rsidR="0049355B" w:rsidRPr="00486995">
        <w:rPr>
          <w:rFonts w:hAnsi="新細明體" w:cs="New Gulim"/>
          <w:position w:val="-10"/>
        </w:rPr>
        <w:object w:dxaOrig="1480" w:dyaOrig="320">
          <v:shape id="_x0000_i1061" type="#_x0000_t75" style="width:74pt;height:16.25pt" o:ole="">
            <v:imagedata r:id="rId83" o:title=""/>
          </v:shape>
          <o:OLEObject Type="Embed" ProgID="Equation.DSMT4" ShapeID="_x0000_i1061" DrawAspect="Content" ObjectID="_1583140983" r:id="rId84"/>
        </w:object>
      </w:r>
      <w:r w:rsidR="0049355B" w:rsidRPr="00C229AC">
        <w:rPr>
          <w:rFonts w:hAnsi="新細明體" w:cs="DFMingStd-W5" w:hint="eastAsia"/>
        </w:rPr>
        <w:t xml:space="preserve">　</w:t>
      </w:r>
      <w:r w:rsidR="0049355B">
        <w:rPr>
          <w:rFonts w:hAnsi="新細明體" w:cs="New Gulim" w:hint="eastAsia"/>
        </w:rPr>
        <w:t>(C)</w:t>
      </w:r>
      <w:r w:rsidR="0049355B" w:rsidRPr="00486995">
        <w:rPr>
          <w:rFonts w:hAnsi="新細明體" w:cs="New Gulim"/>
          <w:position w:val="-10"/>
        </w:rPr>
        <w:object w:dxaOrig="1480" w:dyaOrig="320">
          <v:shape id="_x0000_i1062" type="#_x0000_t75" style="width:74pt;height:16.25pt" o:ole="">
            <v:imagedata r:id="rId85" o:title=""/>
          </v:shape>
          <o:OLEObject Type="Embed" ProgID="Equation.DSMT4" ShapeID="_x0000_i1062" DrawAspect="Content" ObjectID="_1583140984" r:id="rId86"/>
        </w:object>
      </w:r>
      <w:r w:rsidR="0049355B" w:rsidRPr="00C229AC">
        <w:rPr>
          <w:rFonts w:hAnsi="新細明體" w:cs="DFMingStd-W5" w:hint="eastAsia"/>
        </w:rPr>
        <w:t xml:space="preserve">　</w:t>
      </w:r>
      <w:r w:rsidR="0049355B">
        <w:rPr>
          <w:rFonts w:hAnsi="新細明體" w:cs="New Gulim" w:hint="eastAsia"/>
        </w:rPr>
        <w:t>(D)</w:t>
      </w:r>
      <w:r w:rsidR="0049355B" w:rsidRPr="00486995">
        <w:rPr>
          <w:rFonts w:hAnsi="新細明體" w:cs="New Gulim"/>
          <w:position w:val="-10"/>
        </w:rPr>
        <w:object w:dxaOrig="1480" w:dyaOrig="320">
          <v:shape id="_x0000_i1063" type="#_x0000_t75" style="width:74pt;height:16.25pt" o:ole="">
            <v:imagedata r:id="rId87" o:title=""/>
          </v:shape>
          <o:OLEObject Type="Embed" ProgID="Equation.DSMT4" ShapeID="_x0000_i1063" DrawAspect="Content" ObjectID="_1583140985" r:id="rId88"/>
        </w:object>
      </w:r>
      <w:r w:rsidR="0049355B" w:rsidRPr="00C229AC">
        <w:rPr>
          <w:rFonts w:hAnsi="新細明體" w:cs="DFMingStd-W5" w:hint="eastAsia"/>
        </w:rPr>
        <w:t xml:space="preserve">　</w:t>
      </w:r>
      <w:r w:rsidR="0049355B">
        <w:rPr>
          <w:rFonts w:hAnsi="新細明體" w:cs="New Gulim" w:hint="eastAsia"/>
        </w:rPr>
        <w:t>(E)</w:t>
      </w:r>
      <w:r w:rsidR="0049355B" w:rsidRPr="00486995">
        <w:rPr>
          <w:rFonts w:hAnsi="新細明體" w:cs="New Gulim"/>
          <w:position w:val="-10"/>
        </w:rPr>
        <w:object w:dxaOrig="1480" w:dyaOrig="320">
          <v:shape id="_x0000_i1064" type="#_x0000_t75" style="width:74pt;height:16.25pt" o:ole="">
            <v:imagedata r:id="rId89" o:title=""/>
          </v:shape>
          <o:OLEObject Type="Embed" ProgID="Equation.DSMT4" ShapeID="_x0000_i1064" DrawAspect="Content" ObjectID="_1583140986" r:id="rId90"/>
        </w:object>
      </w:r>
      <w:r w:rsidR="0049355B" w:rsidRPr="00C229AC">
        <w:rPr>
          <w:rFonts w:hAnsi="新細明體" w:cs="DFMingStd-W5" w:hint="eastAsia"/>
        </w:rPr>
        <w:t>。</w:t>
      </w:r>
    </w:p>
    <w:p w:rsidR="006E3F5E" w:rsidRPr="006E3F5E" w:rsidRDefault="006E3F5E" w:rsidP="006E3F5E"/>
    <w:p w:rsidR="003D0A6B" w:rsidRPr="00421113" w:rsidRDefault="00F74ED8" w:rsidP="005C1D84">
      <w:pPr>
        <w:pStyle w:val="a3"/>
        <w:numPr>
          <w:ilvl w:val="0"/>
          <w:numId w:val="2"/>
        </w:numPr>
        <w:ind w:leftChars="0"/>
      </w:pPr>
      <w:r>
        <w:rPr>
          <w:rFonts w:ascii="Times New Roman" w:eastAsia="細明體" w:hAnsi="細明體" w:cs="DFMingStd-W5" w:hint="eastAsia"/>
          <w:noProof/>
          <w:kern w:val="0"/>
          <w:sz w:val="22"/>
          <w:szCs w:val="24"/>
        </w:rPr>
        <w:drawing>
          <wp:anchor distT="0" distB="0" distL="114300" distR="114300" simplePos="0" relativeHeight="251670528" behindDoc="0" locked="0" layoutInCell="1" allowOverlap="1" wp14:anchorId="6275349E" wp14:editId="457084CA">
            <wp:simplePos x="0" y="0"/>
            <wp:positionH relativeFrom="column">
              <wp:posOffset>3834765</wp:posOffset>
            </wp:positionH>
            <wp:positionV relativeFrom="paragraph">
              <wp:posOffset>99695</wp:posOffset>
            </wp:positionV>
            <wp:extent cx="1435100" cy="925195"/>
            <wp:effectExtent l="0" t="0" r="0" b="0"/>
            <wp:wrapSquare wrapText="bothSides"/>
            <wp:docPr id="16" name="圖片 16" descr="8-4-基19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8-4-基19-1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92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7FC6">
        <w:rPr>
          <w:rFonts w:asciiTheme="minorEastAsia" w:hAnsiTheme="minorEastAsia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130040</wp:posOffset>
                </wp:positionH>
                <wp:positionV relativeFrom="paragraph">
                  <wp:posOffset>1039495</wp:posOffset>
                </wp:positionV>
                <wp:extent cx="822960" cy="329565"/>
                <wp:effectExtent l="7620" t="13335" r="7620" b="9525"/>
                <wp:wrapSquare wrapText="bothSides"/>
                <wp:docPr id="31" name="Text Box 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2960" cy="32956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3251D" w:rsidRDefault="0033251D" w:rsidP="006E3F5E">
                            <w:r>
                              <w:rPr>
                                <w:rFonts w:asciiTheme="minorEastAsia" w:hAnsiTheme="minorEastAsia"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圖</w:t>
                            </w:r>
                            <w:r>
                              <w:rPr>
                                <w:rFonts w:hint="eastAsia"/>
                              </w:rPr>
                              <w:t>7</w:t>
                            </w:r>
                            <w:r>
                              <w:rPr>
                                <w:rFonts w:ascii="新細明體" w:eastAsia="新細明體" w:hAnsi="新細明體" w:hint="eastAsia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11" o:spid="_x0000_s1032" type="#_x0000_t202" style="position:absolute;left:0;text-align:left;margin-left:325.2pt;margin-top:81.85pt;width:64.8pt;height:25.95pt;z-index:2516715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" strokecolor="white [3212]">
                <v:fill opacity="0"/>
                <v:textbox style="mso-fit-shape-to-text:t">
                  <w:txbxContent>
                    <w:p w:rsidR="0033251D" w:rsidRDefault="0033251D" w:rsidP="006E3F5E">
                      <w:r>
                        <w:rPr>
                          <w:rFonts w:asciiTheme="minorEastAsia" w:hAnsiTheme="minorEastAsia"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圖</w:t>
                      </w:r>
                      <w:r>
                        <w:rPr>
                          <w:rFonts w:hint="eastAsia"/>
                        </w:rPr>
                        <w:t>7</w:t>
                      </w:r>
                      <w:r>
                        <w:rPr>
                          <w:rFonts w:ascii="新細明體" w:eastAsia="新細明體" w:hAnsi="新細明體" w:hint="eastAsia"/>
                        </w:rPr>
                        <w:t>）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E3F5E" w:rsidRPr="006E3F5E">
        <w:rPr>
          <w:rFonts w:ascii="Times New Roman" w:eastAsia="細明體" w:hAnsi="細明體" w:cs="DFMingStd-W5" w:hint="eastAsia"/>
          <w:kern w:val="0"/>
          <w:sz w:val="22"/>
          <w:szCs w:val="24"/>
        </w:rPr>
        <w:t>如圖</w:t>
      </w:r>
      <w:r w:rsidR="006E3F5E" w:rsidRPr="002D3A26">
        <w:rPr>
          <w:rFonts w:asciiTheme="minorEastAsia" w:hAnsiTheme="minorEastAsia" w:hint="eastAsia"/>
        </w:rPr>
        <w:t>（</w:t>
      </w:r>
      <w:r w:rsidR="006E3F5E">
        <w:rPr>
          <w:rFonts w:asciiTheme="minorEastAsia" w:hAnsiTheme="minorEastAsia" w:hint="eastAsia"/>
        </w:rPr>
        <w:t>7</w:t>
      </w:r>
      <w:r w:rsidR="006E3F5E" w:rsidRPr="002D3A26">
        <w:rPr>
          <w:rFonts w:asciiTheme="minorEastAsia" w:hAnsiTheme="minorEastAsia" w:hint="eastAsia"/>
        </w:rPr>
        <w:t>）</w:t>
      </w:r>
      <w:r w:rsidR="006E3F5E" w:rsidRPr="006E3F5E">
        <w:rPr>
          <w:rFonts w:ascii="Times New Roman" w:eastAsia="細明體" w:hAnsi="細明體" w:cs="DFMingStd-W5" w:hint="eastAsia"/>
          <w:kern w:val="0"/>
          <w:sz w:val="22"/>
          <w:szCs w:val="24"/>
        </w:rPr>
        <w:t>所示，兩根完全相同的輕質彈簧鉛直懸掛起來，彈簧下端與一根長度為</w:t>
      </w:r>
      <w:r w:rsidR="003D0A6B">
        <w:rPr>
          <w:rFonts w:ascii="Times New Roman" w:eastAsia="細明體" w:hAnsi="細明體" w:cs="DFMingStd-W5" w:hint="eastAsia"/>
          <w:kern w:val="0"/>
          <w:sz w:val="22"/>
          <w:szCs w:val="24"/>
        </w:rPr>
        <w:t>0.60</w:t>
      </w:r>
      <w:r w:rsidR="003D0A6B">
        <w:rPr>
          <w:rFonts w:ascii="Times New Roman" w:eastAsia="細明體" w:hAnsi="細明體" w:cs="DFMingStd-W5" w:hint="eastAsia"/>
          <w:kern w:val="0"/>
          <w:sz w:val="22"/>
          <w:szCs w:val="24"/>
        </w:rPr>
        <w:t>公尺</w:t>
      </w:r>
      <w:r w:rsidR="006E3F5E" w:rsidRPr="006E3F5E">
        <w:rPr>
          <w:rFonts w:ascii="Times New Roman" w:eastAsia="細明體" w:hAnsi="細明體" w:cs="DFMingStd-W5" w:hint="eastAsia"/>
          <w:kern w:val="0"/>
          <w:sz w:val="22"/>
          <w:szCs w:val="24"/>
        </w:rPr>
        <w:t>、質量</w:t>
      </w:r>
      <w:r w:rsidR="003D0A6B">
        <w:rPr>
          <w:rFonts w:ascii="Times New Roman" w:eastAsia="細明體" w:hAnsi="細明體" w:cs="DFMingStd-W5" w:hint="eastAsia"/>
          <w:kern w:val="0"/>
          <w:sz w:val="22"/>
          <w:szCs w:val="24"/>
        </w:rPr>
        <w:t>60</w:t>
      </w:r>
      <w:r w:rsidR="003D0A6B">
        <w:rPr>
          <w:rFonts w:ascii="Times New Roman" w:eastAsia="細明體" w:hAnsi="細明體" w:cs="DFMingStd-W5" w:hint="eastAsia"/>
          <w:kern w:val="0"/>
          <w:sz w:val="22"/>
          <w:szCs w:val="24"/>
        </w:rPr>
        <w:t>公克</w:t>
      </w:r>
      <w:r w:rsidR="006E3F5E" w:rsidRPr="006E3F5E">
        <w:rPr>
          <w:rFonts w:ascii="Times New Roman" w:eastAsia="細明體" w:hAnsi="細明體" w:cs="DFMingStd-W5" w:hint="eastAsia"/>
          <w:kern w:val="0"/>
          <w:sz w:val="22"/>
          <w:szCs w:val="24"/>
        </w:rPr>
        <w:t>的導體棒相連，整個裝置處於一水平</w:t>
      </w:r>
      <w:r w:rsidR="00BA1822">
        <w:rPr>
          <w:rFonts w:ascii="Times New Roman" w:eastAsia="細明體" w:hAnsi="細明體" w:cs="DFMingStd-W5" w:hint="eastAsia"/>
          <w:kern w:val="0"/>
          <w:sz w:val="22"/>
          <w:szCs w:val="24"/>
        </w:rPr>
        <w:t>射</w:t>
      </w:r>
      <w:r w:rsidR="00262892">
        <w:rPr>
          <w:rFonts w:ascii="Times New Roman" w:eastAsia="細明體" w:hAnsi="細明體" w:cs="DFMingStd-W5" w:hint="eastAsia"/>
          <w:kern w:val="0"/>
          <w:sz w:val="22"/>
          <w:szCs w:val="24"/>
        </w:rPr>
        <w:t>入</w:t>
      </w:r>
      <w:r w:rsidR="0033251D">
        <w:rPr>
          <w:rFonts w:ascii="Times New Roman" w:eastAsia="細明體" w:hAnsi="細明體" w:cs="DFMingStd-W5" w:hint="eastAsia"/>
          <w:kern w:val="0"/>
          <w:sz w:val="22"/>
          <w:szCs w:val="24"/>
        </w:rPr>
        <w:t>紙</w:t>
      </w:r>
      <w:r w:rsidR="006E3F5E" w:rsidRPr="006E3F5E">
        <w:rPr>
          <w:rFonts w:ascii="Times New Roman" w:eastAsia="細明體" w:hAnsi="細明體" w:cs="DFMingStd-W5" w:hint="eastAsia"/>
          <w:kern w:val="0"/>
          <w:sz w:val="22"/>
          <w:szCs w:val="24"/>
        </w:rPr>
        <w:t>內的均勻磁場中，磁場強度</w:t>
      </w:r>
      <w:r w:rsidR="00612DF6">
        <w:rPr>
          <w:rFonts w:ascii="Times New Roman" w:eastAsia="細明體" w:hAnsi="細明體" w:cs="DFMingStd-W5" w:hint="eastAsia"/>
          <w:kern w:val="0"/>
          <w:sz w:val="22"/>
          <w:szCs w:val="24"/>
        </w:rPr>
        <w:t>0.4</w:t>
      </w:r>
      <w:r w:rsidR="00612DF6">
        <w:rPr>
          <w:rFonts w:ascii="Times New Roman" w:eastAsia="細明體" w:hAnsi="細明體" w:cs="DFMingStd-W5" w:hint="eastAsia"/>
          <w:kern w:val="0"/>
          <w:sz w:val="22"/>
          <w:szCs w:val="24"/>
        </w:rPr>
        <w:t>特斯拉</w:t>
      </w:r>
      <w:r w:rsidR="006E3F5E" w:rsidRPr="006E3F5E">
        <w:rPr>
          <w:rFonts w:ascii="Times New Roman" w:eastAsia="細明體" w:hAnsi="細明體" w:cs="DFMingStd-W5" w:hint="eastAsia"/>
          <w:kern w:val="0"/>
          <w:sz w:val="22"/>
          <w:szCs w:val="24"/>
        </w:rPr>
        <w:t>。</w:t>
      </w:r>
      <w:r w:rsidR="006E3F5E">
        <w:rPr>
          <w:rFonts w:ascii="Times New Roman" w:eastAsia="細明體" w:hAnsi="細明體" w:cs="DFMingStd-W5" w:hint="eastAsia"/>
          <w:kern w:val="0"/>
          <w:sz w:val="22"/>
          <w:szCs w:val="24"/>
        </w:rPr>
        <w:t>若重力加速度</w:t>
      </w:r>
      <w:r w:rsidR="006E3F5E" w:rsidRPr="006E3F5E">
        <w:rPr>
          <w:rFonts w:ascii="Times New Roman" w:eastAsia="細明體" w:hAnsi="細明體" w:cs="DFMingStd-W5"/>
          <w:kern w:val="0"/>
          <w:position w:val="-10"/>
          <w:sz w:val="22"/>
          <w:szCs w:val="24"/>
        </w:rPr>
        <w:object w:dxaOrig="1060" w:dyaOrig="360">
          <v:shape id="_x0000_i1065" type="#_x0000_t75" style="width:53pt;height:18pt" o:ole="">
            <v:imagedata r:id="rId92" o:title=""/>
          </v:shape>
          <o:OLEObject Type="Embed" ProgID="Equation.DSMT4" ShapeID="_x0000_i1065" DrawAspect="Content" ObjectID="_1583140987" r:id="rId93"/>
        </w:object>
      </w:r>
      <w:r w:rsidR="006E3F5E">
        <w:rPr>
          <w:rFonts w:ascii="細明體" w:eastAsia="細明體" w:hAnsi="細明體" w:cs="DFMingStd-W5" w:hint="eastAsia"/>
          <w:kern w:val="0"/>
          <w:sz w:val="22"/>
          <w:szCs w:val="24"/>
        </w:rPr>
        <w:t>，</w:t>
      </w:r>
      <w:r w:rsidR="006E3F5E" w:rsidRPr="006E3F5E">
        <w:rPr>
          <w:rFonts w:ascii="Times New Roman" w:eastAsia="細明體" w:hAnsi="細明體" w:cs="DFMingStd-W5" w:hint="eastAsia"/>
          <w:kern w:val="0"/>
          <w:sz w:val="22"/>
          <w:szCs w:val="24"/>
        </w:rPr>
        <w:t>要使彈簧的形變量為零，</w:t>
      </w:r>
      <w:r w:rsidR="006E3F5E" w:rsidRPr="006E3F5E">
        <w:rPr>
          <w:rFonts w:ascii="Times New Roman" w:eastAsia="細明體" w:hAnsi="Times New Roman" w:cs="TimesNewRomanPSMT"/>
          <w:kern w:val="0"/>
          <w:sz w:val="22"/>
          <w:szCs w:val="24"/>
        </w:rPr>
        <w:t>ab</w:t>
      </w:r>
      <w:r w:rsidR="006E3F5E" w:rsidRPr="006E3F5E">
        <w:rPr>
          <w:rFonts w:ascii="Times New Roman" w:eastAsia="細明體" w:hAnsi="細明體" w:cs="DFMingStd-W5" w:hint="eastAsia"/>
          <w:kern w:val="0"/>
          <w:sz w:val="22"/>
          <w:szCs w:val="24"/>
        </w:rPr>
        <w:t>棒所通過的電流大小與方向應如何？</w:t>
      </w:r>
      <w:r w:rsidR="006E3F5E">
        <w:rPr>
          <w:rFonts w:hAnsi="細明體" w:cs="New Gulim" w:hint="eastAsia"/>
        </w:rPr>
        <w:t>(A)</w:t>
      </w:r>
      <w:r w:rsidR="006E3F5E" w:rsidRPr="006E3F5E">
        <w:rPr>
          <w:rFonts w:ascii="Times New Roman" w:eastAsia="細明體" w:hAnsi="Times New Roman" w:cs="TimesNewRomanPSMT"/>
          <w:kern w:val="0"/>
          <w:sz w:val="22"/>
          <w:szCs w:val="24"/>
        </w:rPr>
        <w:t xml:space="preserve"> </w:t>
      </w:r>
      <w:r w:rsidR="006E3F5E">
        <w:rPr>
          <w:rFonts w:ascii="Times New Roman" w:eastAsia="細明體" w:hAnsi="Times New Roman" w:cs="TimesNewRomanPSMT" w:hint="eastAsia"/>
          <w:kern w:val="0"/>
          <w:sz w:val="22"/>
          <w:szCs w:val="24"/>
        </w:rPr>
        <w:t>0.4</w:t>
      </w:r>
      <w:r w:rsidR="006E3F5E" w:rsidRPr="006E3F5E">
        <w:rPr>
          <w:rFonts w:ascii="Times New Roman" w:eastAsia="細明體" w:hAnsi="Times New Roman" w:cs="TimesNewRomanPSMT" w:hint="eastAsia"/>
          <w:kern w:val="0"/>
          <w:sz w:val="22"/>
          <w:szCs w:val="24"/>
        </w:rPr>
        <w:t xml:space="preserve"> </w:t>
      </w:r>
      <w:r w:rsidR="006E3F5E" w:rsidRPr="006E3F5E">
        <w:rPr>
          <w:rFonts w:ascii="Times New Roman" w:eastAsia="細明體" w:hAnsi="Times New Roman" w:cs="TimesNewRomanPSMT"/>
          <w:kern w:val="0"/>
          <w:sz w:val="22"/>
          <w:szCs w:val="24"/>
        </w:rPr>
        <w:t>A</w:t>
      </w:r>
      <w:r w:rsidR="006E3F5E" w:rsidRPr="006E3F5E">
        <w:rPr>
          <w:rFonts w:ascii="Times New Roman" w:eastAsia="細明體" w:hAnsi="細明體" w:cs="DFMingStd-W5" w:hint="eastAsia"/>
          <w:kern w:val="0"/>
          <w:sz w:val="22"/>
          <w:szCs w:val="24"/>
        </w:rPr>
        <w:t>，方向</w:t>
      </w:r>
      <w:r w:rsidR="00CB2255" w:rsidRPr="006E3F5E">
        <w:rPr>
          <w:rFonts w:ascii="Times New Roman" w:eastAsia="細明體" w:hAnsi="細明體" w:cs="DFMingStd-W5"/>
          <w:kern w:val="0"/>
          <w:position w:val="-6"/>
          <w:sz w:val="22"/>
          <w:szCs w:val="24"/>
        </w:rPr>
        <w:object w:dxaOrig="660" w:dyaOrig="279">
          <v:shape id="_x0000_i1066" type="#_x0000_t75" style="width:33pt;height:13.95pt" o:ole="">
            <v:imagedata r:id="rId94" o:title=""/>
          </v:shape>
          <o:OLEObject Type="Embed" ProgID="Equation.3" ShapeID="_x0000_i1066" DrawAspect="Content" ObjectID="_1583140988" r:id="rId95"/>
        </w:object>
      </w:r>
      <w:r w:rsidR="006E3F5E" w:rsidRPr="006E3F5E">
        <w:rPr>
          <w:rFonts w:hAnsi="細明體" w:cs="DFMingStd-W5" w:hint="eastAsia"/>
        </w:rPr>
        <w:t xml:space="preserve">　</w:t>
      </w:r>
      <w:r w:rsidR="006E3F5E" w:rsidRPr="006E3F5E">
        <w:rPr>
          <w:rFonts w:hAnsi="細明體" w:cs="New Gulim" w:hint="eastAsia"/>
        </w:rPr>
        <w:t>(B)</w:t>
      </w:r>
      <w:r w:rsidR="006E3F5E" w:rsidRPr="006E3F5E">
        <w:rPr>
          <w:rFonts w:ascii="Times New Roman" w:eastAsia="細明體" w:hAnsi="Times New Roman" w:cs="TimesNewRomanPSMT"/>
          <w:kern w:val="0"/>
          <w:sz w:val="22"/>
          <w:szCs w:val="24"/>
        </w:rPr>
        <w:t xml:space="preserve"> </w:t>
      </w:r>
      <w:r w:rsidR="006E3F5E">
        <w:rPr>
          <w:rFonts w:ascii="Times New Roman" w:eastAsia="細明體" w:hAnsi="Times New Roman" w:cs="TimesNewRomanPSMT" w:hint="eastAsia"/>
          <w:kern w:val="0"/>
          <w:sz w:val="22"/>
          <w:szCs w:val="24"/>
        </w:rPr>
        <w:t>0.4</w:t>
      </w:r>
      <w:r w:rsidR="006E3F5E" w:rsidRPr="006E3F5E">
        <w:rPr>
          <w:rFonts w:ascii="Times New Roman" w:eastAsia="細明體" w:hAnsi="Times New Roman" w:cs="TimesNewRomanPSMT" w:hint="eastAsia"/>
          <w:kern w:val="0"/>
          <w:sz w:val="22"/>
          <w:szCs w:val="24"/>
        </w:rPr>
        <w:t xml:space="preserve"> </w:t>
      </w:r>
      <w:r w:rsidR="006E3F5E" w:rsidRPr="006E3F5E">
        <w:rPr>
          <w:rFonts w:ascii="Times New Roman" w:eastAsia="細明體" w:hAnsi="Times New Roman" w:cs="TimesNewRomanPSMT"/>
          <w:kern w:val="0"/>
          <w:sz w:val="22"/>
          <w:szCs w:val="24"/>
        </w:rPr>
        <w:t>A</w:t>
      </w:r>
      <w:r w:rsidR="006E3F5E" w:rsidRPr="006E3F5E">
        <w:rPr>
          <w:rFonts w:ascii="Times New Roman" w:eastAsia="細明體" w:hAnsi="細明體" w:cs="DFMingStd-W5" w:hint="eastAsia"/>
          <w:kern w:val="0"/>
          <w:sz w:val="22"/>
          <w:szCs w:val="24"/>
        </w:rPr>
        <w:t>，方向</w:t>
      </w:r>
      <w:r w:rsidR="00CB2255" w:rsidRPr="006E3F5E">
        <w:rPr>
          <w:rFonts w:ascii="Times New Roman" w:eastAsia="細明體" w:hAnsi="細明體" w:cs="DFMingStd-W5"/>
          <w:kern w:val="0"/>
          <w:position w:val="-6"/>
          <w:sz w:val="22"/>
          <w:szCs w:val="24"/>
        </w:rPr>
        <w:object w:dxaOrig="660" w:dyaOrig="279">
          <v:shape id="_x0000_i1067" type="#_x0000_t75" style="width:33pt;height:13.95pt" o:ole="">
            <v:imagedata r:id="rId96" o:title=""/>
          </v:shape>
          <o:OLEObject Type="Embed" ProgID="Equation.3" ShapeID="_x0000_i1067" DrawAspect="Content" ObjectID="_1583140989" r:id="rId97"/>
        </w:object>
      </w:r>
      <w:r w:rsidR="006E3F5E" w:rsidRPr="006E3F5E">
        <w:rPr>
          <w:rFonts w:hAnsi="細明體" w:cs="DFMingStd-W5" w:hint="eastAsia"/>
        </w:rPr>
        <w:t xml:space="preserve">　</w:t>
      </w:r>
      <w:r w:rsidR="006E3F5E" w:rsidRPr="006E3F5E">
        <w:rPr>
          <w:rFonts w:hAnsi="細明體" w:cs="New Gulim" w:hint="eastAsia"/>
        </w:rPr>
        <w:t>(C)</w:t>
      </w:r>
      <w:r w:rsidR="006E3F5E" w:rsidRPr="006E3F5E">
        <w:rPr>
          <w:rFonts w:ascii="Times New Roman" w:eastAsia="細明體" w:hAnsi="Times New Roman" w:cs="TimesNewRomanPSMT"/>
          <w:kern w:val="0"/>
          <w:sz w:val="22"/>
          <w:szCs w:val="24"/>
        </w:rPr>
        <w:t xml:space="preserve"> 2.5</w:t>
      </w:r>
      <w:r w:rsidR="006E3F5E" w:rsidRPr="006E3F5E">
        <w:rPr>
          <w:rFonts w:ascii="Times New Roman" w:eastAsia="細明體" w:hAnsi="Times New Roman" w:cs="TimesNewRomanPSMT" w:hint="eastAsia"/>
          <w:kern w:val="0"/>
          <w:sz w:val="22"/>
          <w:szCs w:val="24"/>
        </w:rPr>
        <w:t xml:space="preserve"> </w:t>
      </w:r>
      <w:r w:rsidR="006E3F5E" w:rsidRPr="006E3F5E">
        <w:rPr>
          <w:rFonts w:ascii="Times New Roman" w:eastAsia="細明體" w:hAnsi="Times New Roman" w:cs="TimesNewRomanPSMT"/>
          <w:kern w:val="0"/>
          <w:sz w:val="22"/>
          <w:szCs w:val="24"/>
        </w:rPr>
        <w:t>A</w:t>
      </w:r>
      <w:r w:rsidR="006E3F5E" w:rsidRPr="006E3F5E">
        <w:rPr>
          <w:rFonts w:ascii="Times New Roman" w:eastAsia="細明體" w:hAnsi="細明體" w:cs="DFMingStd-W5" w:hint="eastAsia"/>
          <w:kern w:val="0"/>
          <w:sz w:val="22"/>
          <w:szCs w:val="24"/>
        </w:rPr>
        <w:t>，方向</w:t>
      </w:r>
      <w:r w:rsidR="006E3F5E" w:rsidRPr="006E3F5E">
        <w:rPr>
          <w:rFonts w:ascii="Times New Roman" w:eastAsia="細明體" w:hAnsi="細明體" w:cs="DFMingStd-W5"/>
          <w:kern w:val="0"/>
          <w:position w:val="-6"/>
          <w:sz w:val="22"/>
          <w:szCs w:val="24"/>
        </w:rPr>
        <w:object w:dxaOrig="660" w:dyaOrig="279">
          <v:shape id="_x0000_i1068" type="#_x0000_t75" style="width:33pt;height:13.95pt" o:ole="">
            <v:imagedata r:id="rId98" o:title=""/>
          </v:shape>
          <o:OLEObject Type="Embed" ProgID="Equation.3" ShapeID="_x0000_i1068" DrawAspect="Content" ObjectID="_1583140990" r:id="rId99"/>
        </w:object>
      </w:r>
      <w:r w:rsidR="006E3F5E" w:rsidRPr="006E3F5E">
        <w:rPr>
          <w:rFonts w:hAnsi="細明體" w:cs="DFMingStd-W5" w:hint="eastAsia"/>
        </w:rPr>
        <w:t xml:space="preserve">　</w:t>
      </w:r>
      <w:r w:rsidR="006E3F5E" w:rsidRPr="006E3F5E">
        <w:rPr>
          <w:rFonts w:hAnsi="細明體" w:cs="New Gulim" w:hint="eastAsia"/>
        </w:rPr>
        <w:t>(D)</w:t>
      </w:r>
      <w:r w:rsidR="006E3F5E" w:rsidRPr="006E3F5E">
        <w:rPr>
          <w:rFonts w:ascii="Times New Roman" w:eastAsia="細明體" w:hAnsi="Times New Roman" w:cs="TimesNewRomanPSMT"/>
          <w:kern w:val="0"/>
          <w:sz w:val="22"/>
          <w:szCs w:val="24"/>
        </w:rPr>
        <w:t xml:space="preserve"> 2.5</w:t>
      </w:r>
      <w:r w:rsidR="006E3F5E" w:rsidRPr="006E3F5E">
        <w:rPr>
          <w:rFonts w:ascii="Times New Roman" w:eastAsia="細明體" w:hAnsi="Times New Roman" w:cs="TimesNewRomanPSMT" w:hint="eastAsia"/>
          <w:kern w:val="0"/>
          <w:sz w:val="22"/>
          <w:szCs w:val="24"/>
        </w:rPr>
        <w:t xml:space="preserve"> </w:t>
      </w:r>
      <w:r w:rsidR="006E3F5E" w:rsidRPr="006E3F5E">
        <w:rPr>
          <w:rFonts w:ascii="Times New Roman" w:eastAsia="細明體" w:hAnsi="Times New Roman" w:cs="TimesNewRomanPSMT"/>
          <w:kern w:val="0"/>
          <w:sz w:val="22"/>
          <w:szCs w:val="24"/>
        </w:rPr>
        <w:t>A</w:t>
      </w:r>
      <w:r w:rsidR="006E3F5E" w:rsidRPr="006E3F5E">
        <w:rPr>
          <w:rFonts w:ascii="Times New Roman" w:eastAsia="細明體" w:hAnsi="細明體" w:cs="DFMingStd-W5" w:hint="eastAsia"/>
          <w:kern w:val="0"/>
          <w:sz w:val="22"/>
          <w:szCs w:val="24"/>
        </w:rPr>
        <w:t>，方向</w:t>
      </w:r>
      <w:r w:rsidR="006E3F5E" w:rsidRPr="006E3F5E">
        <w:rPr>
          <w:rFonts w:ascii="Times New Roman" w:eastAsia="細明體" w:hAnsi="細明體" w:cs="DFMingStd-W5"/>
          <w:kern w:val="0"/>
          <w:position w:val="-6"/>
          <w:sz w:val="22"/>
          <w:szCs w:val="24"/>
        </w:rPr>
        <w:object w:dxaOrig="660" w:dyaOrig="279">
          <v:shape id="_x0000_i1069" type="#_x0000_t75" style="width:33pt;height:13.95pt" o:ole="">
            <v:imagedata r:id="rId100" o:title=""/>
          </v:shape>
          <o:OLEObject Type="Embed" ProgID="Equation.3" ShapeID="_x0000_i1069" DrawAspect="Content" ObjectID="_1583140991" r:id="rId101"/>
        </w:object>
      </w:r>
      <w:r w:rsidR="006E3F5E" w:rsidRPr="006E3F5E">
        <w:rPr>
          <w:rFonts w:hAnsi="細明體" w:cs="DFMingStd-W5" w:hint="eastAsia"/>
        </w:rPr>
        <w:t xml:space="preserve">　</w:t>
      </w:r>
      <w:r w:rsidR="006E3F5E" w:rsidRPr="006E3F5E">
        <w:rPr>
          <w:rFonts w:hAnsi="細明體" w:cs="New Gulim" w:hint="eastAsia"/>
        </w:rPr>
        <w:t>(E)</w:t>
      </w:r>
      <w:r w:rsidR="006E3F5E" w:rsidRPr="006E3F5E">
        <w:rPr>
          <w:rFonts w:ascii="Times New Roman" w:eastAsia="細明體" w:hAnsi="Times New Roman" w:cs="TimesNewRomanPSMT"/>
          <w:kern w:val="0"/>
          <w:sz w:val="22"/>
          <w:szCs w:val="24"/>
        </w:rPr>
        <w:t xml:space="preserve"> </w:t>
      </w:r>
      <w:r w:rsidR="00CB2255">
        <w:rPr>
          <w:rFonts w:ascii="Times New Roman" w:eastAsia="細明體" w:hAnsi="Times New Roman" w:cs="TimesNewRomanPSMT" w:hint="eastAsia"/>
          <w:kern w:val="0"/>
          <w:sz w:val="22"/>
          <w:szCs w:val="24"/>
        </w:rPr>
        <w:t>5.0</w:t>
      </w:r>
      <w:r w:rsidR="006E3F5E" w:rsidRPr="006E3F5E">
        <w:rPr>
          <w:rFonts w:ascii="Times New Roman" w:eastAsia="細明體" w:hAnsi="Times New Roman" w:cs="TimesNewRomanPSMT" w:hint="eastAsia"/>
          <w:kern w:val="0"/>
          <w:sz w:val="22"/>
          <w:szCs w:val="24"/>
        </w:rPr>
        <w:t xml:space="preserve"> </w:t>
      </w:r>
      <w:r w:rsidR="006E3F5E" w:rsidRPr="006E3F5E">
        <w:rPr>
          <w:rFonts w:ascii="Times New Roman" w:eastAsia="細明體" w:hAnsi="Times New Roman" w:cs="TimesNewRomanPSMT"/>
          <w:kern w:val="0"/>
          <w:sz w:val="22"/>
          <w:szCs w:val="24"/>
        </w:rPr>
        <w:t>A</w:t>
      </w:r>
      <w:r w:rsidR="006E3F5E" w:rsidRPr="006E3F5E">
        <w:rPr>
          <w:rFonts w:ascii="Times New Roman" w:eastAsia="細明體" w:hAnsi="細明體" w:cs="DFMingStd-W5" w:hint="eastAsia"/>
          <w:kern w:val="0"/>
          <w:sz w:val="22"/>
          <w:szCs w:val="24"/>
        </w:rPr>
        <w:t>，方向</w:t>
      </w:r>
      <w:r w:rsidR="00CB2255" w:rsidRPr="006E3F5E">
        <w:rPr>
          <w:rFonts w:ascii="Times New Roman" w:eastAsia="細明體" w:hAnsi="細明體" w:cs="DFMingStd-W5"/>
          <w:kern w:val="0"/>
          <w:position w:val="-6"/>
          <w:sz w:val="22"/>
          <w:szCs w:val="24"/>
        </w:rPr>
        <w:object w:dxaOrig="660" w:dyaOrig="279">
          <v:shape id="_x0000_i1070" type="#_x0000_t75" style="width:33pt;height:13.95pt" o:ole="">
            <v:imagedata r:id="rId94" o:title=""/>
          </v:shape>
          <o:OLEObject Type="Embed" ProgID="Equation.3" ShapeID="_x0000_i1070" DrawAspect="Content" ObjectID="_1583140992" r:id="rId102"/>
        </w:object>
      </w:r>
      <w:r w:rsidR="00FF51A1">
        <w:rPr>
          <w:rFonts w:asciiTheme="minorEastAsia" w:hAnsiTheme="minorEastAsia" w:cs="DFMingStd-W5" w:hint="eastAsia"/>
        </w:rPr>
        <w:t>。</w:t>
      </w:r>
    </w:p>
    <w:p w:rsidR="00421113" w:rsidRPr="00421113" w:rsidRDefault="00421113" w:rsidP="005C1D84">
      <w:pPr>
        <w:pStyle w:val="a3"/>
        <w:numPr>
          <w:ilvl w:val="0"/>
          <w:numId w:val="2"/>
        </w:numPr>
        <w:ind w:leftChars="0"/>
      </w:pPr>
      <w:r w:rsidRPr="00EB0615">
        <w:rPr>
          <w:rFonts w:ascii="Times New Roman" w:eastAsia="細明體" w:hAnsi="細明體" w:cs="DFMingStd-W5" w:hint="eastAsia"/>
          <w:kern w:val="0"/>
          <w:sz w:val="22"/>
          <w:szCs w:val="24"/>
        </w:rPr>
        <w:lastRenderedPageBreak/>
        <w:t>一無限長直導線載電流</w:t>
      </w:r>
      <w:r>
        <w:rPr>
          <w:rFonts w:ascii="Times New Roman" w:eastAsia="細明體" w:hAnsi="細明體" w:cs="DFMingStd-W5" w:hint="eastAsia"/>
          <w:kern w:val="0"/>
          <w:sz w:val="22"/>
          <w:szCs w:val="24"/>
        </w:rPr>
        <w:t>0.</w:t>
      </w:r>
      <w:r w:rsidRPr="00EB0615">
        <w:rPr>
          <w:rFonts w:ascii="Times New Roman" w:eastAsia="細明體" w:hAnsi="Times New Roman" w:cs="TimesNewRomanPSMT"/>
          <w:kern w:val="0"/>
          <w:sz w:val="22"/>
          <w:szCs w:val="24"/>
        </w:rPr>
        <w:t>50</w:t>
      </w:r>
      <w:r w:rsidRPr="00EB0615">
        <w:rPr>
          <w:rFonts w:ascii="Times New Roman" w:eastAsia="細明體" w:hAnsi="細明體" w:cs="DFMingStd-W5" w:hint="eastAsia"/>
          <w:kern w:val="0"/>
          <w:sz w:val="22"/>
          <w:szCs w:val="24"/>
        </w:rPr>
        <w:t>安培，</w:t>
      </w:r>
      <w:r>
        <w:rPr>
          <w:rFonts w:ascii="Times New Roman" w:eastAsia="細明體" w:hAnsi="細明體" w:cs="DFMingStd-W5" w:hint="eastAsia"/>
          <w:kern w:val="0"/>
          <w:sz w:val="22"/>
          <w:szCs w:val="24"/>
        </w:rPr>
        <w:t>請問</w:t>
      </w:r>
      <w:r w:rsidRPr="00EB0615">
        <w:rPr>
          <w:rFonts w:ascii="Times New Roman" w:eastAsia="細明體" w:hAnsi="細明體" w:cs="DFMingStd-W5" w:hint="eastAsia"/>
          <w:kern w:val="0"/>
          <w:sz w:val="22"/>
          <w:szCs w:val="24"/>
        </w:rPr>
        <w:t>距導線多少公尺</w:t>
      </w:r>
      <w:r>
        <w:rPr>
          <w:rFonts w:ascii="Times New Roman" w:eastAsia="細明體" w:hAnsi="細明體" w:cs="DFMingStd-W5" w:hint="eastAsia"/>
          <w:kern w:val="0"/>
          <w:sz w:val="22"/>
          <w:szCs w:val="24"/>
        </w:rPr>
        <w:t>處的</w:t>
      </w:r>
      <w:r w:rsidRPr="00EB0615">
        <w:rPr>
          <w:rFonts w:ascii="Times New Roman" w:eastAsia="細明體" w:hAnsi="細明體" w:cs="DFMingStd-W5" w:hint="eastAsia"/>
          <w:kern w:val="0"/>
          <w:sz w:val="22"/>
          <w:szCs w:val="24"/>
        </w:rPr>
        <w:t>磁場</w:t>
      </w:r>
      <w:r>
        <w:rPr>
          <w:rFonts w:ascii="Times New Roman" w:eastAsia="細明體" w:hAnsi="細明體" w:cs="DFMingStd-W5" w:hint="eastAsia"/>
          <w:kern w:val="0"/>
          <w:sz w:val="22"/>
          <w:szCs w:val="24"/>
        </w:rPr>
        <w:t>強度</w:t>
      </w:r>
      <w:r w:rsidRPr="00EB0615">
        <w:rPr>
          <w:rFonts w:ascii="Times New Roman" w:eastAsia="細明體" w:hAnsi="細明體" w:cs="DFMingStd-W5" w:hint="eastAsia"/>
          <w:kern w:val="0"/>
          <w:sz w:val="22"/>
          <w:szCs w:val="24"/>
        </w:rPr>
        <w:t>為</w:t>
      </w:r>
      <w:r w:rsidRPr="00EB0615">
        <w:rPr>
          <w:rFonts w:ascii="Times New Roman" w:eastAsia="細明體" w:hAnsi="細明體" w:cs="DFMingStd-W5"/>
          <w:kern w:val="0"/>
          <w:position w:val="-6"/>
          <w:sz w:val="22"/>
          <w:szCs w:val="24"/>
        </w:rPr>
        <w:object w:dxaOrig="440" w:dyaOrig="320">
          <v:shape id="_x0000_i1071" type="#_x0000_t75" style="width:22pt;height:16pt" o:ole="">
            <v:imagedata r:id="rId103" o:title=""/>
          </v:shape>
          <o:OLEObject Type="Embed" ProgID="Equation.3" ShapeID="_x0000_i1071" DrawAspect="Content" ObjectID="_1583140993" r:id="rId104"/>
        </w:object>
      </w:r>
      <w:r w:rsidRPr="00EB0615">
        <w:rPr>
          <w:rFonts w:ascii="Times New Roman" w:eastAsia="細明體" w:hAnsi="細明體" w:cs="DFMingStd-W5" w:hint="eastAsia"/>
          <w:kern w:val="0"/>
          <w:sz w:val="22"/>
          <w:szCs w:val="24"/>
        </w:rPr>
        <w:t>特斯拉之處？</w:t>
      </w:r>
      <w:r>
        <w:rPr>
          <w:rFonts w:hAnsi="細明體" w:cs="New Gulim" w:hint="eastAsia"/>
        </w:rPr>
        <w:t>(A)1.0</w:t>
      </w:r>
      <w:r w:rsidRPr="00E3026B">
        <w:rPr>
          <w:rFonts w:hAnsi="細明體" w:cs="DFMingStd-W5" w:hint="eastAsia"/>
        </w:rPr>
        <w:t xml:space="preserve">　</w:t>
      </w:r>
      <w:r>
        <w:rPr>
          <w:rFonts w:hAnsi="細明體" w:cs="New Gulim" w:hint="eastAsia"/>
        </w:rPr>
        <w:t>(B)0.6</w:t>
      </w:r>
      <w:r>
        <w:rPr>
          <w:rFonts w:hAnsi="細明體" w:cs="New Gulim" w:hint="eastAsia"/>
        </w:rPr>
        <w:t xml:space="preserve">　</w:t>
      </w:r>
      <w:r>
        <w:rPr>
          <w:rFonts w:hAnsi="細明體" w:cs="New Gulim" w:hint="eastAsia"/>
        </w:rPr>
        <w:t>(C)0.3</w:t>
      </w:r>
      <w:r w:rsidRPr="00E3026B">
        <w:rPr>
          <w:rFonts w:hAnsi="細明體" w:cs="DFMingStd-W5" w:hint="eastAsia"/>
        </w:rPr>
        <w:t xml:space="preserve">　</w:t>
      </w:r>
      <w:r>
        <w:rPr>
          <w:rFonts w:hAnsi="細明體" w:cs="New Gulim" w:hint="eastAsia"/>
        </w:rPr>
        <w:t>(D)0.1</w:t>
      </w:r>
      <w:r w:rsidRPr="00E3026B">
        <w:rPr>
          <w:rFonts w:hAnsi="細明體" w:cs="DFMingStd-W5" w:hint="eastAsia"/>
        </w:rPr>
        <w:t xml:space="preserve">　</w:t>
      </w:r>
      <w:r>
        <w:rPr>
          <w:rFonts w:hAnsi="細明體" w:cs="New Gulim" w:hint="eastAsia"/>
        </w:rPr>
        <w:t xml:space="preserve">(E)0.01  </w:t>
      </w:r>
      <w:r w:rsidRPr="00EB0615">
        <w:rPr>
          <w:rFonts w:ascii="Times New Roman" w:eastAsia="細明體" w:hAnsi="細明體" w:cs="DFMingStd-W5" w:hint="eastAsia"/>
          <w:kern w:val="0"/>
          <w:sz w:val="22"/>
          <w:szCs w:val="24"/>
        </w:rPr>
        <w:t>公尺</w:t>
      </w:r>
      <w:r w:rsidRPr="00E3026B">
        <w:rPr>
          <w:rFonts w:hAnsi="細明體" w:cs="DFMingStd-W5" w:hint="eastAsia"/>
        </w:rPr>
        <w:t>。</w:t>
      </w:r>
    </w:p>
    <w:p w:rsidR="00421113" w:rsidRPr="00421113" w:rsidRDefault="00421113" w:rsidP="00421113"/>
    <w:p w:rsidR="00421113" w:rsidRPr="004D7167" w:rsidRDefault="00421113" w:rsidP="005C1D84">
      <w:pPr>
        <w:pStyle w:val="a3"/>
        <w:numPr>
          <w:ilvl w:val="0"/>
          <w:numId w:val="2"/>
        </w:numPr>
        <w:ind w:leftChars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E9C3578" wp14:editId="29BC1443">
                <wp:simplePos x="0" y="0"/>
                <wp:positionH relativeFrom="column">
                  <wp:posOffset>4117340</wp:posOffset>
                </wp:positionH>
                <wp:positionV relativeFrom="paragraph">
                  <wp:posOffset>1152525</wp:posOffset>
                </wp:positionV>
                <wp:extent cx="822960" cy="329565"/>
                <wp:effectExtent l="0" t="0" r="15240" b="13970"/>
                <wp:wrapSquare wrapText="bothSides"/>
                <wp:docPr id="30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2960" cy="32956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3251D" w:rsidRDefault="0033251D" w:rsidP="002D5667">
                            <w:r>
                              <w:rPr>
                                <w:rFonts w:asciiTheme="minorEastAsia" w:hAnsiTheme="minorEastAsia"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圖</w:t>
                            </w:r>
                            <w:r>
                              <w:rPr>
                                <w:rFonts w:hint="eastAsia"/>
                              </w:rPr>
                              <w:t>8</w:t>
                            </w:r>
                            <w:r>
                              <w:rPr>
                                <w:rFonts w:ascii="新細明體" w:eastAsia="新細明體" w:hAnsi="新細明體" w:hint="eastAsia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5" o:spid="_x0000_s1033" type="#_x0000_t202" style="position:absolute;left:0;text-align:left;margin-left:324.2pt;margin-top:90.75pt;width:64.8pt;height:25.95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" strokecolor="white [3212]">
                <v:fill opacity="0"/>
                <v:textbox style="mso-fit-shape-to-text:t">
                  <w:txbxContent>
                    <w:p w:rsidR="0033251D" w:rsidRDefault="0033251D" w:rsidP="002D5667">
                      <w:r>
                        <w:rPr>
                          <w:rFonts w:asciiTheme="minorEastAsia" w:hAnsiTheme="minorEastAsia"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圖</w:t>
                      </w:r>
                      <w:r>
                        <w:rPr>
                          <w:rFonts w:hint="eastAsia"/>
                        </w:rPr>
                        <w:t>8</w:t>
                      </w:r>
                      <w:r>
                        <w:rPr>
                          <w:rFonts w:ascii="新細明體" w:eastAsia="新細明體" w:hAnsi="新細明體" w:hint="eastAsia"/>
                        </w:rPr>
                        <w:t>）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Theme="minorEastAsia" w:hAnsiTheme="minorEastAsia" w:hint="eastAsia"/>
          <w:noProof/>
        </w:rPr>
        <w:drawing>
          <wp:anchor distT="0" distB="0" distL="114300" distR="114300" simplePos="0" relativeHeight="251660288" behindDoc="0" locked="0" layoutInCell="1" allowOverlap="1" wp14:anchorId="7E3A7009" wp14:editId="22E8F8C4">
            <wp:simplePos x="0" y="0"/>
            <wp:positionH relativeFrom="column">
              <wp:posOffset>3712845</wp:posOffset>
            </wp:positionH>
            <wp:positionV relativeFrom="paragraph">
              <wp:posOffset>14605</wp:posOffset>
            </wp:positionV>
            <wp:extent cx="1469390" cy="1230630"/>
            <wp:effectExtent l="0" t="0" r="0" b="7620"/>
            <wp:wrapSquare wrapText="bothSides"/>
            <wp:docPr id="9" name="圖片 33" descr="8-5-基15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8-5-基15-1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9390" cy="1230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3026B">
        <w:rPr>
          <w:rFonts w:hAnsi="細明體" w:cs="DFMingStd-W5" w:hint="eastAsia"/>
        </w:rPr>
        <w:t>如</w:t>
      </w:r>
      <w:r>
        <w:rPr>
          <w:rFonts w:hAnsi="細明體" w:cs="DFMingStd-W5" w:hint="eastAsia"/>
        </w:rPr>
        <w:t>右</w:t>
      </w:r>
      <w:r w:rsidRPr="00E3026B">
        <w:rPr>
          <w:rFonts w:hAnsi="細明體" w:cs="DFMingStd-W5" w:hint="eastAsia"/>
        </w:rPr>
        <w:t>圖</w:t>
      </w:r>
      <w:r w:rsidRPr="002D3A26">
        <w:rPr>
          <w:rFonts w:asciiTheme="minorEastAsia" w:hAnsiTheme="minorEastAsia" w:hint="eastAsia"/>
        </w:rPr>
        <w:t>（</w:t>
      </w:r>
      <w:r>
        <w:rPr>
          <w:rFonts w:asciiTheme="minorEastAsia" w:hAnsiTheme="minorEastAsia" w:hint="eastAsia"/>
        </w:rPr>
        <w:t>8</w:t>
      </w:r>
      <w:r w:rsidRPr="002D3A26">
        <w:rPr>
          <w:rFonts w:asciiTheme="minorEastAsia" w:hAnsiTheme="minorEastAsia" w:hint="eastAsia"/>
        </w:rPr>
        <w:t>）</w:t>
      </w:r>
      <w:r w:rsidRPr="00E3026B">
        <w:rPr>
          <w:rFonts w:hAnsi="細明體" w:cs="DFMingStd-W5" w:hint="eastAsia"/>
        </w:rPr>
        <w:t>所示</w:t>
      </w:r>
      <w:r>
        <w:rPr>
          <w:rFonts w:hAnsi="細明體" w:cs="DFMingStd-W5" w:hint="eastAsia"/>
        </w:rPr>
        <w:t>虛線範圍的</w:t>
      </w:r>
      <w:r w:rsidRPr="00E3026B">
        <w:rPr>
          <w:rFonts w:hAnsi="細明體" w:cs="DFMingStd-W5" w:hint="eastAsia"/>
        </w:rPr>
        <w:t>真空中</w:t>
      </w:r>
      <w:r>
        <w:rPr>
          <w:rFonts w:asciiTheme="minorEastAsia" w:hAnsiTheme="minorEastAsia" w:cs="DFMingStd-W5" w:hint="eastAsia"/>
        </w:rPr>
        <w:t>，</w:t>
      </w:r>
      <w:r w:rsidRPr="00E3026B">
        <w:rPr>
          <w:rFonts w:hAnsi="細明體" w:cs="DFMingStd-W5" w:hint="eastAsia"/>
        </w:rPr>
        <w:t>有</w:t>
      </w:r>
      <w:r>
        <w:rPr>
          <w:rFonts w:hAnsi="細明體" w:cs="DFMingStd-W5" w:hint="eastAsia"/>
        </w:rPr>
        <w:t>方向互相垂直</w:t>
      </w:r>
      <w:r w:rsidRPr="00E3026B">
        <w:rPr>
          <w:rFonts w:hAnsi="細明體" w:cs="DFMingStd-W5" w:hint="eastAsia"/>
        </w:rPr>
        <w:t>的均勻電場和均勻磁場</w:t>
      </w:r>
      <w:r>
        <w:rPr>
          <w:rFonts w:ascii="新細明體" w:eastAsia="新細明體" w:hAnsi="新細明體" w:hint="eastAsia"/>
        </w:rPr>
        <w:t>，</w:t>
      </w:r>
      <w:r>
        <w:rPr>
          <w:rFonts w:hAnsi="細明體" w:cs="DFMingStd-W5" w:hint="eastAsia"/>
        </w:rPr>
        <w:t>若</w:t>
      </w:r>
      <w:r w:rsidRPr="00E3026B">
        <w:rPr>
          <w:rFonts w:hAnsi="細明體" w:cs="DFMingStd-W5" w:hint="eastAsia"/>
        </w:rPr>
        <w:t>電場</w:t>
      </w:r>
      <w:r>
        <w:rPr>
          <w:rFonts w:hAnsi="細明體" w:cs="DFMingStd-W5" w:hint="eastAsia"/>
        </w:rPr>
        <w:t>在</w:t>
      </w:r>
      <w:r w:rsidRPr="00015544">
        <w:rPr>
          <w:rFonts w:hAnsi="細明體" w:cs="DFMingStd-W5"/>
          <w:position w:val="-6"/>
        </w:rPr>
        <w:object w:dxaOrig="320" w:dyaOrig="220">
          <v:shape id="_x0000_i1072" type="#_x0000_t75" style="width:16.25pt;height:10.95pt" o:ole="">
            <v:imagedata r:id="rId106" o:title=""/>
          </v:shape>
          <o:OLEObject Type="Embed" ProgID="Equation.DSMT4" ShapeID="_x0000_i1072" DrawAspect="Content" ObjectID="_1583140994" r:id="rId107"/>
        </w:object>
      </w:r>
      <w:r w:rsidRPr="00E3026B">
        <w:rPr>
          <w:rFonts w:hAnsi="細明體" w:cs="DFMingStd-W5" w:hint="eastAsia"/>
        </w:rPr>
        <w:t>軸方向</w:t>
      </w:r>
      <w:r>
        <w:rPr>
          <w:rFonts w:hAnsi="細明體" w:cs="DFMingStd-W5" w:hint="eastAsia"/>
        </w:rPr>
        <w:t>上</w:t>
      </w:r>
      <w:r w:rsidRPr="00E3026B">
        <w:rPr>
          <w:rFonts w:hAnsi="細明體" w:cs="DFMingStd-W5" w:hint="eastAsia"/>
        </w:rPr>
        <w:t>，現有一個電子，</w:t>
      </w:r>
      <w:r>
        <w:rPr>
          <w:rFonts w:hAnsi="細明體" w:cs="DFMingStd-W5" w:hint="eastAsia"/>
        </w:rPr>
        <w:t>在</w:t>
      </w:r>
      <w:r w:rsidRPr="00E3026B">
        <w:rPr>
          <w:rFonts w:hAnsi="細明體" w:cs="DFMingStd-W5" w:hint="eastAsia"/>
        </w:rPr>
        <w:t>重力不計</w:t>
      </w:r>
      <w:r>
        <w:rPr>
          <w:rFonts w:hAnsi="細明體" w:cs="DFMingStd-W5" w:hint="eastAsia"/>
        </w:rPr>
        <w:t>的條件下</w:t>
      </w:r>
      <w:r>
        <w:rPr>
          <w:rFonts w:asciiTheme="minorEastAsia" w:hAnsiTheme="minorEastAsia" w:cs="DFMingStd-W5" w:hint="eastAsia"/>
        </w:rPr>
        <w:t>，</w:t>
      </w:r>
      <w:r>
        <w:rPr>
          <w:rFonts w:hAnsi="細明體" w:cs="DFMingStd-W5" w:hint="eastAsia"/>
        </w:rPr>
        <w:t>向</w:t>
      </w:r>
      <w:r w:rsidRPr="00015544">
        <w:rPr>
          <w:rFonts w:hAnsi="細明體" w:cs="New Gulim"/>
          <w:position w:val="-4"/>
        </w:rPr>
        <w:object w:dxaOrig="320" w:dyaOrig="200">
          <v:shape id="_x0000_i1073" type="#_x0000_t75" style="width:16.25pt;height:10.3pt" o:ole="">
            <v:imagedata r:id="rId108" o:title=""/>
          </v:shape>
          <o:OLEObject Type="Embed" ProgID="Equation.DSMT4" ShapeID="_x0000_i1073" DrawAspect="Content" ObjectID="_1583140995" r:id="rId109"/>
        </w:object>
      </w:r>
      <w:r w:rsidRPr="00E3026B">
        <w:rPr>
          <w:rFonts w:hAnsi="細明體" w:cs="DFMingStd-W5" w:hint="eastAsia"/>
        </w:rPr>
        <w:t>軸方向作等速直線運動，則空間中</w:t>
      </w:r>
      <w:r>
        <w:rPr>
          <w:rFonts w:hAnsi="細明體" w:cs="DFMingStd-W5" w:hint="eastAsia"/>
        </w:rPr>
        <w:t>的</w:t>
      </w:r>
      <w:r w:rsidRPr="00E3026B">
        <w:rPr>
          <w:rFonts w:hAnsi="細明體" w:cs="DFMingStd-W5" w:hint="eastAsia"/>
        </w:rPr>
        <w:t>磁場</w:t>
      </w:r>
      <w:r w:rsidR="00B07CDE">
        <w:rPr>
          <w:rFonts w:hAnsi="細明體" w:cs="DFMingStd-W5" w:hint="eastAsia"/>
        </w:rPr>
        <w:t>方向為</w:t>
      </w:r>
      <w:r w:rsidRPr="00E3026B">
        <w:rPr>
          <w:rFonts w:hAnsi="細明體" w:cs="DFMingStd-W5" w:hint="eastAsia"/>
        </w:rPr>
        <w:t xml:space="preserve">　</w:t>
      </w:r>
      <w:r>
        <w:rPr>
          <w:rFonts w:hAnsi="細明體" w:cs="New Gulim" w:hint="eastAsia"/>
        </w:rPr>
        <w:t>(A)</w:t>
      </w:r>
      <w:r w:rsidRPr="00DD4DA2">
        <w:rPr>
          <w:rFonts w:hAnsi="細明體" w:cs="New Gulim"/>
        </w:rPr>
        <w:t xml:space="preserve"> </w:t>
      </w:r>
      <w:r w:rsidRPr="00015544">
        <w:rPr>
          <w:rFonts w:hAnsi="細明體" w:cs="New Gulim"/>
          <w:position w:val="-4"/>
        </w:rPr>
        <w:object w:dxaOrig="320" w:dyaOrig="200">
          <v:shape id="_x0000_i1074" type="#_x0000_t75" style="width:16.25pt;height:10.3pt" o:ole="">
            <v:imagedata r:id="rId108" o:title=""/>
          </v:shape>
          <o:OLEObject Type="Embed" ProgID="Equation.DSMT4" ShapeID="_x0000_i1074" DrawAspect="Content" ObjectID="_1583140996" r:id="rId110"/>
        </w:object>
      </w:r>
      <w:r w:rsidRPr="00E3026B">
        <w:rPr>
          <w:rFonts w:hAnsi="細明體" w:cs="DFMingStd-W5" w:hint="eastAsia"/>
        </w:rPr>
        <w:t xml:space="preserve">軸方向　</w:t>
      </w:r>
      <w:r>
        <w:rPr>
          <w:rFonts w:hAnsi="細明體" w:cs="New Gulim" w:hint="eastAsia"/>
        </w:rPr>
        <w:t>(B)</w:t>
      </w:r>
      <w:r w:rsidRPr="00DD4DA2">
        <w:rPr>
          <w:rFonts w:hAnsi="細明體" w:cs="New Gulim"/>
        </w:rPr>
        <w:t xml:space="preserve"> </w:t>
      </w:r>
      <w:r w:rsidRPr="00015544">
        <w:rPr>
          <w:rFonts w:hAnsi="細明體" w:cs="New Gulim"/>
          <w:position w:val="-4"/>
        </w:rPr>
        <w:object w:dxaOrig="300" w:dyaOrig="180">
          <v:shape id="_x0000_i1075" type="#_x0000_t75" style="width:15.25pt;height:9.3pt" o:ole="">
            <v:imagedata r:id="rId111" o:title=""/>
          </v:shape>
          <o:OLEObject Type="Embed" ProgID="Equation.DSMT4" ShapeID="_x0000_i1075" DrawAspect="Content" ObjectID="_1583140997" r:id="rId112"/>
        </w:object>
      </w:r>
      <w:r w:rsidRPr="00E3026B">
        <w:rPr>
          <w:rFonts w:hAnsi="細明體" w:cs="DFMingStd-W5" w:hint="eastAsia"/>
        </w:rPr>
        <w:t xml:space="preserve">軸方向　</w:t>
      </w:r>
      <w:r>
        <w:rPr>
          <w:rFonts w:hAnsi="細明體" w:cs="New Gulim" w:hint="eastAsia"/>
        </w:rPr>
        <w:t>(C)</w:t>
      </w:r>
      <w:r w:rsidRPr="00CF007A">
        <w:rPr>
          <w:rFonts w:hAnsi="細明體" w:cs="New Gulim"/>
          <w:position w:val="-10"/>
        </w:rPr>
        <w:t xml:space="preserve"> </w:t>
      </w:r>
      <w:r w:rsidRPr="00015544">
        <w:rPr>
          <w:rFonts w:hAnsi="細明體" w:cs="New Gulim"/>
          <w:position w:val="-10"/>
        </w:rPr>
        <w:object w:dxaOrig="340" w:dyaOrig="260">
          <v:shape id="_x0000_i1076" type="#_x0000_t75" style="width:17.25pt;height:12.95pt" o:ole="">
            <v:imagedata r:id="rId113" o:title=""/>
          </v:shape>
          <o:OLEObject Type="Embed" ProgID="Equation.DSMT4" ShapeID="_x0000_i1076" DrawAspect="Content" ObjectID="_1583140998" r:id="rId114"/>
        </w:object>
      </w:r>
      <w:r w:rsidRPr="00E3026B">
        <w:rPr>
          <w:rFonts w:hAnsi="細明體" w:cs="DFMingStd-W5" w:hint="eastAsia"/>
        </w:rPr>
        <w:t xml:space="preserve">軸方向　</w:t>
      </w:r>
      <w:r>
        <w:rPr>
          <w:rFonts w:hAnsi="細明體" w:cs="New Gulim" w:hint="eastAsia"/>
        </w:rPr>
        <w:t>(D)</w:t>
      </w:r>
      <w:r w:rsidRPr="00CF007A">
        <w:rPr>
          <w:rFonts w:hAnsi="細明體" w:cs="New Gulim"/>
          <w:position w:val="-10"/>
        </w:rPr>
        <w:t xml:space="preserve"> </w:t>
      </w:r>
      <w:r w:rsidRPr="00015544">
        <w:rPr>
          <w:rFonts w:hAnsi="細明體" w:cs="New Gulim"/>
          <w:position w:val="-10"/>
        </w:rPr>
        <w:object w:dxaOrig="340" w:dyaOrig="240">
          <v:shape id="_x0000_i1077" type="#_x0000_t75" style="width:17.25pt;height:11.95pt" o:ole="">
            <v:imagedata r:id="rId115" o:title=""/>
          </v:shape>
          <o:OLEObject Type="Embed" ProgID="Equation.DSMT4" ShapeID="_x0000_i1077" DrawAspect="Content" ObjectID="_1583140999" r:id="rId116"/>
        </w:object>
      </w:r>
      <w:r w:rsidRPr="00E3026B">
        <w:rPr>
          <w:rFonts w:hAnsi="細明體" w:cs="DFMingStd-W5" w:hint="eastAsia"/>
        </w:rPr>
        <w:t xml:space="preserve">軸方向　</w:t>
      </w:r>
      <w:r>
        <w:rPr>
          <w:rFonts w:hAnsi="細明體" w:cs="New Gulim" w:hint="eastAsia"/>
        </w:rPr>
        <w:t xml:space="preserve">(E) </w:t>
      </w:r>
      <w:r w:rsidRPr="00CF007A">
        <w:rPr>
          <w:rFonts w:hAnsi="細明體" w:cs="DFMingStd-W5" w:hint="eastAsia"/>
        </w:rPr>
        <w:t>在</w:t>
      </w:r>
      <w:r w:rsidRPr="00CF007A">
        <w:rPr>
          <w:rFonts w:hAnsi="細明體" w:cs="DFMingStd-W5" w:hint="eastAsia"/>
        </w:rPr>
        <w:t>yz</w:t>
      </w:r>
      <w:r w:rsidRPr="00CF007A">
        <w:rPr>
          <w:rFonts w:hAnsi="細明體" w:cs="DFMingStd-W5" w:hint="eastAsia"/>
        </w:rPr>
        <w:t>平面上的任一方向</w:t>
      </w:r>
      <w:r w:rsidRPr="00E3026B">
        <w:rPr>
          <w:rFonts w:hAnsi="細明體" w:cs="DFMingStd-W5" w:hint="eastAsia"/>
        </w:rPr>
        <w:t>。</w:t>
      </w:r>
    </w:p>
    <w:p w:rsidR="00747674" w:rsidRDefault="00747674" w:rsidP="00421113"/>
    <w:p w:rsidR="00747674" w:rsidRPr="00DB721D" w:rsidRDefault="00747674" w:rsidP="00711379">
      <w:pPr>
        <w:pStyle w:val="a3"/>
        <w:numPr>
          <w:ilvl w:val="0"/>
          <w:numId w:val="2"/>
        </w:numPr>
        <w:ind w:leftChars="0"/>
      </w:pPr>
      <w:r w:rsidRPr="00747674">
        <w:rPr>
          <w:rFonts w:ascii="Times New Roman" w:eastAsia="細明體" w:hAnsi="新細明體" w:cs="DFMingStd-W5" w:hint="eastAsia"/>
          <w:kern w:val="0"/>
          <w:sz w:val="22"/>
          <w:szCs w:val="24"/>
        </w:rPr>
        <w:t xml:space="preserve">下列有關「歐姆定律」實驗的敘述，何者正確？　</w:t>
      </w:r>
      <w:r w:rsidRPr="00747674">
        <w:rPr>
          <w:rFonts w:ascii="Times New Roman" w:eastAsia="細明體" w:hAnsi="新細明體" w:cs="New Gulim" w:hint="eastAsia"/>
          <w:kern w:val="0"/>
          <w:sz w:val="22"/>
          <w:szCs w:val="24"/>
        </w:rPr>
        <w:t>(A)</w:t>
      </w:r>
      <w:r w:rsidRPr="00747674">
        <w:rPr>
          <w:rFonts w:ascii="Times New Roman" w:eastAsia="細明體" w:hAnsi="新細明體" w:cs="DFMingStd-W5" w:hint="eastAsia"/>
          <w:kern w:val="0"/>
          <w:sz w:val="22"/>
          <w:szCs w:val="24"/>
        </w:rPr>
        <w:t>先將安培計與電阻串聯後，再與伏特計並聯的方法，適合用於</w:t>
      </w:r>
      <w:r w:rsidR="004B62BA">
        <w:rPr>
          <w:rFonts w:ascii="Times New Roman" w:eastAsia="細明體" w:hAnsi="新細明體" w:cs="DFMingStd-W5" w:hint="eastAsia"/>
          <w:kern w:val="0"/>
          <w:sz w:val="22"/>
          <w:szCs w:val="24"/>
        </w:rPr>
        <w:t>測量</w:t>
      </w:r>
      <w:r w:rsidRPr="00747674">
        <w:rPr>
          <w:rFonts w:ascii="Times New Roman" w:eastAsia="細明體" w:hAnsi="新細明體" w:cs="DFMingStd-W5" w:hint="eastAsia"/>
          <w:kern w:val="0"/>
          <w:sz w:val="22"/>
          <w:szCs w:val="24"/>
        </w:rPr>
        <w:t xml:space="preserve">很小的待測電阻　</w:t>
      </w:r>
      <w:r w:rsidRPr="00747674">
        <w:rPr>
          <w:rFonts w:ascii="Times New Roman" w:eastAsia="細明體" w:hAnsi="新細明體" w:cs="New Gulim" w:hint="eastAsia"/>
          <w:kern w:val="0"/>
          <w:sz w:val="22"/>
          <w:szCs w:val="24"/>
        </w:rPr>
        <w:t>(B)</w:t>
      </w:r>
      <w:r w:rsidRPr="00747674">
        <w:rPr>
          <w:rFonts w:ascii="Times New Roman" w:eastAsia="細明體" w:hAnsi="新細明體" w:cs="DFMingStd-W5" w:hint="eastAsia"/>
          <w:kern w:val="0"/>
          <w:sz w:val="22"/>
          <w:szCs w:val="24"/>
        </w:rPr>
        <w:t>先將伏特計與電阻並聯後，再與安培計串聯的方法，適合用於</w:t>
      </w:r>
      <w:r w:rsidR="004B62BA">
        <w:rPr>
          <w:rFonts w:ascii="Times New Roman" w:eastAsia="細明體" w:hAnsi="新細明體" w:cs="DFMingStd-W5" w:hint="eastAsia"/>
          <w:kern w:val="0"/>
          <w:sz w:val="22"/>
          <w:szCs w:val="24"/>
        </w:rPr>
        <w:t>測量</w:t>
      </w:r>
      <w:r w:rsidRPr="00747674">
        <w:rPr>
          <w:rFonts w:ascii="Times New Roman" w:eastAsia="細明體" w:hAnsi="新細明體" w:cs="DFMingStd-W5" w:hint="eastAsia"/>
          <w:kern w:val="0"/>
          <w:sz w:val="22"/>
          <w:szCs w:val="24"/>
        </w:rPr>
        <w:t xml:space="preserve">很大的待測電阻　</w:t>
      </w:r>
      <w:r w:rsidRPr="00747674">
        <w:rPr>
          <w:rFonts w:ascii="Times New Roman" w:eastAsia="細明體" w:hAnsi="新細明體" w:cs="New Gulim" w:hint="eastAsia"/>
          <w:kern w:val="0"/>
          <w:sz w:val="22"/>
          <w:szCs w:val="24"/>
        </w:rPr>
        <w:t>(C)</w:t>
      </w:r>
      <w:r w:rsidRPr="00747674">
        <w:rPr>
          <w:rFonts w:ascii="Times New Roman" w:eastAsia="細明體" w:hAnsi="新細明體" w:cs="DFMingStd-W5" w:hint="eastAsia"/>
          <w:kern w:val="0"/>
          <w:sz w:val="22"/>
          <w:szCs w:val="24"/>
        </w:rPr>
        <w:t xml:space="preserve">利用安培計與伏特計測量的電阻值，恆大於實際值　</w:t>
      </w:r>
      <w:r w:rsidRPr="00747674">
        <w:rPr>
          <w:rFonts w:ascii="Times New Roman" w:eastAsia="細明體" w:hAnsi="新細明體" w:cs="New Gulim" w:hint="eastAsia"/>
          <w:kern w:val="0"/>
          <w:sz w:val="22"/>
          <w:szCs w:val="24"/>
        </w:rPr>
        <w:t>(D)</w:t>
      </w:r>
      <w:r w:rsidRPr="00747674">
        <w:rPr>
          <w:rFonts w:ascii="Times New Roman" w:eastAsia="細明體" w:hAnsi="新細明體" w:cs="DFMingStd-W5" w:hint="eastAsia"/>
          <w:kern w:val="0"/>
          <w:sz w:val="22"/>
          <w:szCs w:val="24"/>
        </w:rPr>
        <w:t xml:space="preserve">利用安培計與伏特計測量的電阻值，恆小於實際值　</w:t>
      </w:r>
      <w:r w:rsidRPr="00747674">
        <w:rPr>
          <w:rFonts w:ascii="Times New Roman" w:eastAsia="細明體" w:hAnsi="新細明體" w:cs="New Gulim" w:hint="eastAsia"/>
          <w:kern w:val="0"/>
          <w:sz w:val="22"/>
          <w:szCs w:val="24"/>
        </w:rPr>
        <w:t>(E)</w:t>
      </w:r>
      <w:r w:rsidRPr="00747674">
        <w:rPr>
          <w:rFonts w:ascii="Times New Roman" w:eastAsia="細明體" w:hAnsi="新細明體" w:cs="DFMingStd-W5" w:hint="eastAsia"/>
          <w:kern w:val="0"/>
          <w:sz w:val="22"/>
          <w:szCs w:val="24"/>
        </w:rPr>
        <w:t>對於同一待測電阻，</w:t>
      </w:r>
      <w:r w:rsidRPr="00747674">
        <w:rPr>
          <w:rFonts w:ascii="Times New Roman" w:eastAsia="細明體" w:hAnsi="新細明體" w:cs="New Gulim" w:hint="eastAsia"/>
          <w:kern w:val="0"/>
          <w:sz w:val="22"/>
          <w:szCs w:val="24"/>
        </w:rPr>
        <w:t>(A)</w:t>
      </w:r>
      <w:r w:rsidRPr="00747674">
        <w:rPr>
          <w:rFonts w:ascii="Times New Roman" w:eastAsia="細明體" w:hAnsi="新細明體" w:cs="DFMingStd-W5" w:hint="eastAsia"/>
          <w:kern w:val="0"/>
          <w:sz w:val="22"/>
          <w:szCs w:val="24"/>
        </w:rPr>
        <w:t>選項的實驗值一定大於</w:t>
      </w:r>
      <w:r w:rsidRPr="00747674">
        <w:rPr>
          <w:rFonts w:ascii="Times New Roman" w:eastAsia="細明體" w:hAnsi="新細明體" w:cs="New Gulim" w:hint="eastAsia"/>
          <w:kern w:val="0"/>
          <w:sz w:val="22"/>
          <w:szCs w:val="24"/>
        </w:rPr>
        <w:t>(B)</w:t>
      </w:r>
      <w:r w:rsidRPr="00747674">
        <w:rPr>
          <w:rFonts w:ascii="Times New Roman" w:eastAsia="細明體" w:hAnsi="新細明體" w:cs="DFMingStd-W5" w:hint="eastAsia"/>
          <w:kern w:val="0"/>
          <w:sz w:val="22"/>
          <w:szCs w:val="24"/>
        </w:rPr>
        <w:t>選項的實驗值。</w:t>
      </w:r>
    </w:p>
    <w:p w:rsidR="00F55B63" w:rsidRDefault="00F55B63" w:rsidP="00421113"/>
    <w:p w:rsidR="009259AA" w:rsidRPr="00F55B63" w:rsidRDefault="009259AA" w:rsidP="009259AA">
      <w:pPr>
        <w:pStyle w:val="a3"/>
        <w:numPr>
          <w:ilvl w:val="0"/>
          <w:numId w:val="1"/>
        </w:numPr>
        <w:ind w:leftChars="0"/>
      </w:pPr>
      <w:r w:rsidRPr="00E6668E">
        <w:rPr>
          <w:rFonts w:hint="eastAsia"/>
          <w:b/>
        </w:rPr>
        <w:t>多重選擇題</w:t>
      </w:r>
      <w:r w:rsidR="00B52E27">
        <w:rPr>
          <w:rFonts w:asciiTheme="minorEastAsia" w:hAnsiTheme="minorEastAsia" w:hint="eastAsia"/>
        </w:rPr>
        <w:t>（每題5分，每項答錯倒扣1分，共20分）</w:t>
      </w:r>
    </w:p>
    <w:p w:rsidR="00F55B63" w:rsidRDefault="00F55B63" w:rsidP="00F55B63">
      <w:pPr>
        <w:pStyle w:val="a3"/>
        <w:ind w:leftChars="0"/>
      </w:pPr>
    </w:p>
    <w:p w:rsidR="009259AA" w:rsidRPr="009259AA" w:rsidRDefault="009259AA" w:rsidP="006E1598">
      <w:pPr>
        <w:pStyle w:val="a3"/>
        <w:numPr>
          <w:ilvl w:val="0"/>
          <w:numId w:val="2"/>
        </w:numPr>
        <w:ind w:leftChars="0"/>
      </w:pPr>
      <w:r w:rsidRPr="00C229AC">
        <w:rPr>
          <w:rFonts w:hAnsi="新細明體" w:cs="DFMingStd-W5" w:hint="eastAsia"/>
        </w:rPr>
        <w:t>以下關於電流的</w:t>
      </w:r>
      <w:r w:rsidR="0022765D">
        <w:rPr>
          <w:rFonts w:hAnsi="新細明體" w:cs="DFMingStd-W5" w:hint="eastAsia"/>
        </w:rPr>
        <w:t>敘述</w:t>
      </w:r>
      <w:r w:rsidRPr="00C229AC">
        <w:rPr>
          <w:rFonts w:hAnsi="新細明體" w:cs="DFMingStd-W5" w:hint="eastAsia"/>
        </w:rPr>
        <w:t xml:space="preserve">中，正確的是？　</w:t>
      </w:r>
      <w:r>
        <w:rPr>
          <w:rFonts w:hAnsi="新細明體" w:cs="New Gulim" w:hint="eastAsia"/>
        </w:rPr>
        <w:t>(A)</w:t>
      </w:r>
      <w:r w:rsidR="006A74B7" w:rsidRPr="00C229AC">
        <w:rPr>
          <w:rFonts w:hAnsi="新細明體" w:cs="DFMingStd-W5" w:hint="eastAsia"/>
        </w:rPr>
        <w:t>導體中的電流必定是正電荷移動所造成的</w:t>
      </w:r>
      <w:r w:rsidRPr="00C229AC">
        <w:rPr>
          <w:rFonts w:hAnsi="新細明體" w:cs="DFMingStd-W5" w:hint="eastAsia"/>
        </w:rPr>
        <w:t xml:space="preserve">　</w:t>
      </w:r>
      <w:r>
        <w:rPr>
          <w:rFonts w:hAnsi="新細明體" w:cs="New Gulim" w:hint="eastAsia"/>
        </w:rPr>
        <w:t>(B)</w:t>
      </w:r>
      <w:r w:rsidR="006A74B7" w:rsidRPr="00C229AC">
        <w:rPr>
          <w:rFonts w:hAnsi="新細明體" w:cs="DFMingStd-W5" w:hint="eastAsia"/>
        </w:rPr>
        <w:t>單位時間內通過導體橫截面的總電量愈多，電流強度愈大</w:t>
      </w:r>
      <w:r w:rsidRPr="00C229AC">
        <w:rPr>
          <w:rFonts w:hAnsi="新細明體" w:cs="DFMingStd-W5" w:hint="eastAsia"/>
        </w:rPr>
        <w:t xml:space="preserve">　</w:t>
      </w:r>
      <w:r>
        <w:rPr>
          <w:rFonts w:hAnsi="新細明體" w:cs="New Gulim" w:hint="eastAsia"/>
        </w:rPr>
        <w:t>(C)</w:t>
      </w:r>
      <w:r w:rsidR="006A74B7" w:rsidRPr="006A74B7">
        <w:rPr>
          <w:rFonts w:hAnsi="新細明體" w:cs="DFMingStd-W5" w:hint="eastAsia"/>
        </w:rPr>
        <w:t xml:space="preserve"> </w:t>
      </w:r>
      <w:r w:rsidR="00A011BC">
        <w:rPr>
          <w:rFonts w:hAnsi="新細明體" w:cs="DFMingStd-W5" w:hint="eastAsia"/>
        </w:rPr>
        <w:t>通過電池的</w:t>
      </w:r>
      <w:r w:rsidR="006A74B7" w:rsidRPr="00C229AC">
        <w:rPr>
          <w:rFonts w:hAnsi="新細明體" w:cs="DFMingStd-W5" w:hint="eastAsia"/>
        </w:rPr>
        <w:t>電流</w:t>
      </w:r>
      <w:r w:rsidR="00A011BC">
        <w:rPr>
          <w:rFonts w:hAnsi="新細明體" w:cs="DFMingStd-W5" w:hint="eastAsia"/>
        </w:rPr>
        <w:t>愈</w:t>
      </w:r>
      <w:r w:rsidR="006A74B7" w:rsidRPr="00C229AC">
        <w:rPr>
          <w:rFonts w:hAnsi="新細明體" w:cs="DFMingStd-W5" w:hint="eastAsia"/>
        </w:rPr>
        <w:t>大，</w:t>
      </w:r>
      <w:r w:rsidR="00A011BC">
        <w:rPr>
          <w:rFonts w:hAnsi="新細明體" w:cs="DFMingStd-W5" w:hint="eastAsia"/>
        </w:rPr>
        <w:t>該電池每秒所提供的電能愈多</w:t>
      </w:r>
      <w:r w:rsidRPr="00C229AC">
        <w:rPr>
          <w:rFonts w:hAnsi="新細明體" w:cs="DFMingStd-W5" w:hint="eastAsia"/>
        </w:rPr>
        <w:t xml:space="preserve">　</w:t>
      </w:r>
      <w:r>
        <w:rPr>
          <w:rFonts w:hAnsi="新細明體" w:cs="New Gulim" w:hint="eastAsia"/>
        </w:rPr>
        <w:t>(D)</w:t>
      </w:r>
      <w:r w:rsidR="006A74B7" w:rsidRPr="00C229AC">
        <w:rPr>
          <w:rFonts w:hAnsi="新細明體" w:cs="DFMingStd-W5" w:hint="eastAsia"/>
        </w:rPr>
        <w:t>導線中電能的傳導速率等於自由電</w:t>
      </w:r>
      <w:r w:rsidR="00BF1253">
        <w:rPr>
          <w:rFonts w:hAnsi="新細明體" w:cs="DFMingStd-W5" w:hint="eastAsia"/>
        </w:rPr>
        <w:t>子</w:t>
      </w:r>
      <w:r w:rsidR="006A74B7" w:rsidRPr="00C229AC">
        <w:rPr>
          <w:rFonts w:hAnsi="新細明體" w:cs="DFMingStd-W5" w:hint="eastAsia"/>
        </w:rPr>
        <w:t>的移動速率</w:t>
      </w:r>
      <w:r w:rsidRPr="00C229AC">
        <w:rPr>
          <w:rFonts w:hAnsi="新細明體" w:cs="DFMingStd-W5" w:hint="eastAsia"/>
        </w:rPr>
        <w:t xml:space="preserve">　</w:t>
      </w:r>
      <w:r>
        <w:rPr>
          <w:rFonts w:hAnsi="新細明體" w:cs="New Gulim" w:hint="eastAsia"/>
        </w:rPr>
        <w:t>(E)</w:t>
      </w:r>
      <w:r w:rsidRPr="00C229AC">
        <w:rPr>
          <w:rFonts w:hAnsi="新細明體" w:cs="DFMingStd-W5" w:hint="eastAsia"/>
        </w:rPr>
        <w:t>在國際單位制（</w:t>
      </w:r>
      <w:r w:rsidRPr="00C229AC">
        <w:rPr>
          <w:rFonts w:cs="TimesNewRomanPSMT"/>
        </w:rPr>
        <w:t>SI</w:t>
      </w:r>
      <w:r w:rsidRPr="00C229AC">
        <w:rPr>
          <w:rFonts w:hAnsi="新細明體" w:cs="DFMingStd-W5" w:hint="eastAsia"/>
        </w:rPr>
        <w:t>）中，電流強度是一個基本物理量，其單位為安培。</w:t>
      </w:r>
    </w:p>
    <w:p w:rsidR="009259AA" w:rsidRDefault="009259AA" w:rsidP="0025525C"/>
    <w:p w:rsidR="009259AA" w:rsidRPr="004C0EB2" w:rsidRDefault="00B97FC6" w:rsidP="006E1598">
      <w:pPr>
        <w:pStyle w:val="a3"/>
        <w:numPr>
          <w:ilvl w:val="0"/>
          <w:numId w:val="2"/>
        </w:numPr>
        <w:ind w:leftChars="0"/>
      </w:pPr>
      <w:r>
        <w:rPr>
          <w:rFonts w:hAnsi="新細明體" w:cs="DFMingStd-W5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184015</wp:posOffset>
                </wp:positionH>
                <wp:positionV relativeFrom="paragraph">
                  <wp:posOffset>1152525</wp:posOffset>
                </wp:positionV>
                <wp:extent cx="822960" cy="329565"/>
                <wp:effectExtent l="10160" t="5080" r="5080" b="8255"/>
                <wp:wrapNone/>
                <wp:docPr id="29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2960" cy="32956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3251D" w:rsidRDefault="0033251D" w:rsidP="00191EFA">
                            <w:r>
                              <w:rPr>
                                <w:rFonts w:asciiTheme="minorEastAsia" w:hAnsiTheme="minorEastAsia"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圖</w:t>
                            </w:r>
                            <w:r>
                              <w:rPr>
                                <w:rFonts w:hint="eastAsia"/>
                              </w:rPr>
                              <w:t>9</w:t>
                            </w:r>
                            <w:r>
                              <w:rPr>
                                <w:rFonts w:ascii="新細明體" w:eastAsia="新細明體" w:hAnsi="新細明體" w:hint="eastAsia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6" o:spid="_x0000_s1034" type="#_x0000_t202" style="position:absolute;left:0;text-align:left;margin-left:329.45pt;margin-top:90.75pt;width:64.8pt;height:25.95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" strokecolor="white [3212]">
                <v:fill opacity="0"/>
                <v:textbox style="mso-fit-shape-to-text:t">
                  <w:txbxContent>
                    <w:p w:rsidR="0033251D" w:rsidRDefault="0033251D" w:rsidP="00191EFA">
                      <w:r>
                        <w:rPr>
                          <w:rFonts w:asciiTheme="minorEastAsia" w:hAnsiTheme="minorEastAsia"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圖</w:t>
                      </w:r>
                      <w:r>
                        <w:rPr>
                          <w:rFonts w:hint="eastAsia"/>
                        </w:rPr>
                        <w:t>9</w:t>
                      </w:r>
                      <w:r>
                        <w:rPr>
                          <w:rFonts w:ascii="新細明體" w:eastAsia="新細明體" w:hAnsi="新細明體" w:hint="eastAsia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4C0EB2">
        <w:rPr>
          <w:rFonts w:hAnsi="新細明體" w:cs="DFMingStd-W5" w:hint="eastAsia"/>
          <w:noProof/>
        </w:rPr>
        <w:drawing>
          <wp:anchor distT="0" distB="0" distL="114300" distR="114300" simplePos="0" relativeHeight="251649024" behindDoc="0" locked="0" layoutInCell="1" allowOverlap="1">
            <wp:simplePos x="0" y="0"/>
            <wp:positionH relativeFrom="column">
              <wp:posOffset>3899535</wp:posOffset>
            </wp:positionH>
            <wp:positionV relativeFrom="paragraph">
              <wp:posOffset>46355</wp:posOffset>
            </wp:positionV>
            <wp:extent cx="1340485" cy="1043305"/>
            <wp:effectExtent l="19050" t="0" r="0" b="0"/>
            <wp:wrapSquare wrapText="bothSides"/>
            <wp:docPr id="14" name="圖片 14" descr="7-3-例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7-3-例1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0485" cy="1043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C0EB2" w:rsidRPr="00DA6A19">
        <w:rPr>
          <w:rFonts w:hAnsi="新細明體" w:cs="DFMingStd-W5" w:hint="eastAsia"/>
        </w:rPr>
        <w:t>如圖</w:t>
      </w:r>
      <w:r w:rsidR="00191EFA" w:rsidRPr="002D3A26">
        <w:rPr>
          <w:rFonts w:asciiTheme="minorEastAsia" w:hAnsiTheme="minorEastAsia" w:hint="eastAsia"/>
        </w:rPr>
        <w:t>（</w:t>
      </w:r>
      <w:r w:rsidR="00191EFA">
        <w:rPr>
          <w:rFonts w:asciiTheme="minorEastAsia" w:hAnsiTheme="minorEastAsia" w:hint="eastAsia"/>
        </w:rPr>
        <w:t>9</w:t>
      </w:r>
      <w:r w:rsidR="00191EFA" w:rsidRPr="002D3A26">
        <w:rPr>
          <w:rFonts w:asciiTheme="minorEastAsia" w:hAnsiTheme="minorEastAsia" w:hint="eastAsia"/>
        </w:rPr>
        <w:t>）</w:t>
      </w:r>
      <w:r w:rsidR="004C0EB2" w:rsidRPr="00DA6A19">
        <w:rPr>
          <w:rFonts w:hAnsi="新細明體" w:cs="DFMingStd-W5" w:hint="eastAsia"/>
        </w:rPr>
        <w:t>所示，為甲、乙兩個乾電池的端電壓</w:t>
      </w:r>
      <w:r w:rsidR="004C0EB2" w:rsidRPr="00DA6A19">
        <w:rPr>
          <w:rFonts w:cs="TimesNewRomanPS-ItalicMT"/>
          <w:i/>
          <w:iCs/>
        </w:rPr>
        <w:t>V</w:t>
      </w:r>
      <w:r w:rsidR="004C0EB2" w:rsidRPr="00DA6A19">
        <w:rPr>
          <w:rFonts w:hAnsi="新細明體" w:cs="DFMingStd-W5" w:hint="eastAsia"/>
        </w:rPr>
        <w:t>與通過它們的電流</w:t>
      </w:r>
      <w:r w:rsidR="004C0EB2" w:rsidRPr="00DA6A19">
        <w:rPr>
          <w:rFonts w:cs="TimesNewRomanPS-ItalicMT"/>
          <w:i/>
          <w:iCs/>
        </w:rPr>
        <w:t>I</w:t>
      </w:r>
      <w:r w:rsidR="004C0EB2" w:rsidRPr="00DA6A19">
        <w:rPr>
          <w:rFonts w:hAnsi="新細明體" w:cs="DFMingStd-W5" w:hint="eastAsia"/>
        </w:rPr>
        <w:t xml:space="preserve">的關係圖，則下列說法中正確的是？　</w:t>
      </w:r>
      <w:r w:rsidR="004C0EB2" w:rsidRPr="00DA6A19">
        <w:rPr>
          <w:rFonts w:hAnsi="新細明體" w:cs="New Gulim" w:hint="eastAsia"/>
        </w:rPr>
        <w:t>(A)</w:t>
      </w:r>
      <w:r w:rsidR="004C0EB2" w:rsidRPr="00DA6A19">
        <w:rPr>
          <w:rFonts w:hAnsi="新細明體" w:cs="DFMingStd-W5" w:hint="eastAsia"/>
        </w:rPr>
        <w:t>端電壓都為</w:t>
      </w:r>
      <w:r w:rsidR="004C0EB2" w:rsidRPr="00DA6A19">
        <w:rPr>
          <w:rFonts w:hAnsi="新細明體" w:cs="DFMingStd-W5"/>
          <w:position w:val="-10"/>
        </w:rPr>
        <w:object w:dxaOrig="260" w:dyaOrig="320">
          <v:shape id="_x0000_i1078" type="#_x0000_t75" style="width:12.95pt;height:16.25pt" o:ole="">
            <v:imagedata r:id="rId118" o:title=""/>
          </v:shape>
          <o:OLEObject Type="Embed" ProgID="Equation.DSMT4" ShapeID="_x0000_i1078" DrawAspect="Content" ObjectID="_1583141000" r:id="rId119"/>
        </w:object>
      </w:r>
      <w:r w:rsidR="004C0EB2" w:rsidRPr="00DA6A19">
        <w:rPr>
          <w:rFonts w:hAnsi="新細明體" w:cs="DFMingStd-W5" w:hint="eastAsia"/>
        </w:rPr>
        <w:t xml:space="preserve">時，兩乾電池所接的外電阻相等　</w:t>
      </w:r>
      <w:r w:rsidR="004C0EB2" w:rsidRPr="00DA6A19">
        <w:rPr>
          <w:rFonts w:hAnsi="新細明體" w:cs="New Gulim" w:hint="eastAsia"/>
        </w:rPr>
        <w:t>(B)</w:t>
      </w:r>
      <w:r w:rsidR="004C0EB2" w:rsidRPr="00DA6A19">
        <w:rPr>
          <w:rFonts w:hAnsi="新細明體" w:cs="DFMingStd-W5" w:hint="eastAsia"/>
        </w:rPr>
        <w:t xml:space="preserve">甲的電動勢小於乙的電動勢　</w:t>
      </w:r>
      <w:r w:rsidR="004C0EB2" w:rsidRPr="00DA6A19">
        <w:rPr>
          <w:rFonts w:hAnsi="新細明體" w:cs="New Gulim" w:hint="eastAsia"/>
        </w:rPr>
        <w:t>(C)</w:t>
      </w:r>
      <w:r w:rsidR="004C0EB2" w:rsidRPr="00DA6A19">
        <w:rPr>
          <w:rFonts w:hAnsi="新細明體" w:cs="DFMingStd-W5" w:hint="eastAsia"/>
        </w:rPr>
        <w:t xml:space="preserve">甲的電動勢大於乙的電動勢　</w:t>
      </w:r>
      <w:r w:rsidR="004C0EB2" w:rsidRPr="00DA6A19">
        <w:rPr>
          <w:rFonts w:hAnsi="新細明體" w:cs="New Gulim" w:hint="eastAsia"/>
        </w:rPr>
        <w:t>(D)</w:t>
      </w:r>
      <w:r w:rsidR="004C0EB2" w:rsidRPr="00DA6A19">
        <w:rPr>
          <w:rFonts w:hAnsi="新細明體" w:cs="DFMingStd-W5" w:hint="eastAsia"/>
        </w:rPr>
        <w:t xml:space="preserve">甲的內電阻小於乙的內電阻　</w:t>
      </w:r>
      <w:r w:rsidR="004C0EB2" w:rsidRPr="00DA6A19">
        <w:rPr>
          <w:rFonts w:hAnsi="新細明體" w:cs="New Gulim" w:hint="eastAsia"/>
        </w:rPr>
        <w:t>(E)</w:t>
      </w:r>
      <w:r w:rsidR="004C0EB2" w:rsidRPr="00DA6A19">
        <w:rPr>
          <w:rFonts w:hAnsi="新細明體" w:cs="DFMingStd-W5" w:hint="eastAsia"/>
        </w:rPr>
        <w:t>甲的內電阻大於乙的內電阻。</w:t>
      </w:r>
    </w:p>
    <w:p w:rsidR="00407E56" w:rsidRDefault="00407E56" w:rsidP="002A04A7"/>
    <w:p w:rsidR="002A04A7" w:rsidRDefault="00B97FC6" w:rsidP="00421113">
      <w:pPr>
        <w:pStyle w:val="a3"/>
        <w:numPr>
          <w:ilvl w:val="0"/>
          <w:numId w:val="2"/>
        </w:numPr>
        <w:ind w:leftChars="0"/>
      </w:pPr>
      <w:r>
        <w:rPr>
          <w:rFonts w:hAnsi="細明體" w:cs="DFMingStd-W5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288790</wp:posOffset>
                </wp:positionH>
                <wp:positionV relativeFrom="paragraph">
                  <wp:posOffset>1022350</wp:posOffset>
                </wp:positionV>
                <wp:extent cx="822960" cy="329565"/>
                <wp:effectExtent l="5715" t="5715" r="9525" b="7620"/>
                <wp:wrapSquare wrapText="bothSides"/>
                <wp:docPr id="28" name="Text Box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2960" cy="32956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3251D" w:rsidRDefault="0033251D" w:rsidP="002A04A7">
                            <w:r>
                              <w:rPr>
                                <w:rFonts w:asciiTheme="minorEastAsia" w:hAnsiTheme="minorEastAsia"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圖</w:t>
                            </w:r>
                            <w:r>
                              <w:rPr>
                                <w:rFonts w:hint="eastAsia"/>
                              </w:rPr>
                              <w:t>10</w:t>
                            </w:r>
                            <w:r>
                              <w:rPr>
                                <w:rFonts w:ascii="新細明體" w:eastAsia="新細明體" w:hAnsi="新細明體" w:hint="eastAsia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73" o:spid="_x0000_s1035" type="#_x0000_t202" style="position:absolute;left:0;text-align:left;margin-left:337.7pt;margin-top:80.5pt;width:64.8pt;height:25.95pt;z-index:2516684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" strokecolor="white [3212]">
                <v:fill opacity="0"/>
                <v:textbox style="mso-fit-shape-to-text:t">
                  <w:txbxContent>
                    <w:p w:rsidR="0033251D" w:rsidRDefault="0033251D" w:rsidP="002A04A7">
                      <w:r>
                        <w:rPr>
                          <w:rFonts w:asciiTheme="minorEastAsia" w:hAnsiTheme="minorEastAsia"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圖</w:t>
                      </w:r>
                      <w:r>
                        <w:rPr>
                          <w:rFonts w:hint="eastAsia"/>
                        </w:rPr>
                        <w:t>10</w:t>
                      </w:r>
                      <w:r>
                        <w:rPr>
                          <w:rFonts w:ascii="新細明體" w:eastAsia="新細明體" w:hAnsi="新細明體" w:hint="eastAsia"/>
                        </w:rPr>
                        <w:t>）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57EF6" w:rsidRPr="00037833">
        <w:rPr>
          <w:rFonts w:hAnsi="細明體" w:cs="DFMingStd-W5" w:hint="eastAsia"/>
        </w:rPr>
        <w:t>如圖</w:t>
      </w:r>
      <w:r w:rsidR="002A04A7" w:rsidRPr="002D3A26">
        <w:rPr>
          <w:rFonts w:asciiTheme="minorEastAsia" w:hAnsiTheme="minorEastAsia" w:hint="eastAsia"/>
        </w:rPr>
        <w:t>（</w:t>
      </w:r>
      <w:r w:rsidR="002A04A7">
        <w:rPr>
          <w:rFonts w:asciiTheme="minorEastAsia" w:hAnsiTheme="minorEastAsia" w:hint="eastAsia"/>
        </w:rPr>
        <w:t>10</w:t>
      </w:r>
      <w:r w:rsidR="002A04A7" w:rsidRPr="002D3A26">
        <w:rPr>
          <w:rFonts w:asciiTheme="minorEastAsia" w:hAnsiTheme="minorEastAsia" w:hint="eastAsia"/>
        </w:rPr>
        <w:t>）</w:t>
      </w:r>
      <w:r w:rsidR="00D57EF6" w:rsidRPr="00037833">
        <w:rPr>
          <w:rFonts w:hAnsi="細明體" w:cs="DFMingStd-W5" w:hint="eastAsia"/>
        </w:rPr>
        <w:t>的虛線為一帶電粒子在均勻磁場中運動的軌跡，</w:t>
      </w:r>
      <w:r w:rsidR="003835E3">
        <w:rPr>
          <w:rFonts w:hAnsi="細明體" w:cs="DFMingStd-W5" w:hint="eastAsia"/>
        </w:rPr>
        <w:t>磁場方向為垂直射出紙面</w:t>
      </w:r>
      <w:r w:rsidR="003835E3">
        <w:rPr>
          <w:rFonts w:asciiTheme="minorEastAsia" w:hAnsiTheme="minorEastAsia" w:cs="DFMingStd-W5" w:hint="eastAsia"/>
        </w:rPr>
        <w:t>，</w:t>
      </w:r>
      <w:r w:rsidR="00D57EF6" w:rsidRPr="00037833">
        <w:rPr>
          <w:rFonts w:hAnsi="細明體" w:cs="DFMingStd-W5" w:hint="eastAsia"/>
        </w:rPr>
        <w:t>中央是一塊</w:t>
      </w:r>
      <w:r w:rsidR="00D57EF6">
        <w:rPr>
          <w:noProof/>
        </w:rPr>
        <w:drawing>
          <wp:anchor distT="0" distB="0" distL="114300" distR="114300" simplePos="0" relativeHeight="251639808" behindDoc="0" locked="1" layoutInCell="1" allowOverlap="1" wp14:anchorId="3F9575DD" wp14:editId="63D76B56">
            <wp:simplePos x="0" y="0"/>
            <wp:positionH relativeFrom="column">
              <wp:posOffset>3961765</wp:posOffset>
            </wp:positionH>
            <wp:positionV relativeFrom="paragraph">
              <wp:posOffset>67945</wp:posOffset>
            </wp:positionV>
            <wp:extent cx="1331595" cy="885190"/>
            <wp:effectExtent l="0" t="0" r="0" b="0"/>
            <wp:wrapSquare wrapText="bothSides"/>
            <wp:docPr id="32" name="圖片 32" descr="8-5-例5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8-5-例5-1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595" cy="885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57EF6" w:rsidRPr="00037833">
        <w:rPr>
          <w:rFonts w:hAnsi="細明體" w:cs="DFMingStd-W5" w:hint="eastAsia"/>
        </w:rPr>
        <w:t>薄板，粒子在穿過</w:t>
      </w:r>
      <w:r w:rsidR="0014424F">
        <w:rPr>
          <w:rFonts w:hAnsi="細明體" w:cs="DFMingStd-W5" w:hint="eastAsia"/>
        </w:rPr>
        <w:t>薄</w:t>
      </w:r>
      <w:r w:rsidR="00D57EF6" w:rsidRPr="00037833">
        <w:rPr>
          <w:rFonts w:hAnsi="細明體" w:cs="DFMingStd-W5" w:hint="eastAsia"/>
        </w:rPr>
        <w:t xml:space="preserve">板時，動能有損失，但帶電量不變，由圖可知　</w:t>
      </w:r>
      <w:r w:rsidR="00D57EF6" w:rsidRPr="00037833">
        <w:rPr>
          <w:rFonts w:hAnsi="細明體" w:cs="New Gulim" w:hint="eastAsia"/>
        </w:rPr>
        <w:t>(A)</w:t>
      </w:r>
      <w:r w:rsidR="00D57EF6" w:rsidRPr="00037833">
        <w:rPr>
          <w:rFonts w:hAnsi="細明體" w:cs="DFMingStd-W5" w:hint="eastAsia"/>
        </w:rPr>
        <w:t>粒子每穿過</w:t>
      </w:r>
      <w:r w:rsidR="00CC1ACB" w:rsidRPr="00037833">
        <w:rPr>
          <w:rFonts w:hAnsi="細明體" w:cs="DFMingStd-W5" w:hint="eastAsia"/>
        </w:rPr>
        <w:t>薄板</w:t>
      </w:r>
      <w:r w:rsidR="00D57EF6" w:rsidRPr="00037833">
        <w:rPr>
          <w:rFonts w:hAnsi="細明體" w:cs="DFMingStd-W5" w:hint="eastAsia"/>
        </w:rPr>
        <w:t xml:space="preserve">一次，迴轉的半徑應變小　</w:t>
      </w:r>
      <w:r w:rsidR="00D57EF6" w:rsidRPr="00037833">
        <w:rPr>
          <w:rFonts w:hAnsi="細明體" w:cs="New Gulim" w:hint="eastAsia"/>
        </w:rPr>
        <w:t>(B)</w:t>
      </w:r>
      <w:r w:rsidR="00D57EF6" w:rsidRPr="00037833">
        <w:rPr>
          <w:rFonts w:hAnsi="細明體" w:cs="DFMingStd-W5" w:hint="eastAsia"/>
        </w:rPr>
        <w:t xml:space="preserve">粒子帶正電　</w:t>
      </w:r>
      <w:r w:rsidR="00D57EF6" w:rsidRPr="00037833">
        <w:rPr>
          <w:rFonts w:hAnsi="細明體" w:cs="New Gulim" w:hint="eastAsia"/>
        </w:rPr>
        <w:t>(C)</w:t>
      </w:r>
      <w:r w:rsidR="00D57EF6" w:rsidRPr="00037833">
        <w:rPr>
          <w:rFonts w:hAnsi="細明體" w:cs="DFMingStd-W5" w:hint="eastAsia"/>
        </w:rPr>
        <w:t>每穿過</w:t>
      </w:r>
      <w:r w:rsidR="00CC1ACB" w:rsidRPr="00037833">
        <w:rPr>
          <w:rFonts w:hAnsi="細明體" w:cs="DFMingStd-W5" w:hint="eastAsia"/>
        </w:rPr>
        <w:t>薄板</w:t>
      </w:r>
      <w:r w:rsidR="00D57EF6" w:rsidRPr="00037833">
        <w:rPr>
          <w:rFonts w:hAnsi="細明體" w:cs="DFMingStd-W5" w:hint="eastAsia"/>
        </w:rPr>
        <w:t xml:space="preserve">一次，粒子的向心加速度應變小　</w:t>
      </w:r>
      <w:r w:rsidR="00D57EF6" w:rsidRPr="00037833">
        <w:rPr>
          <w:rFonts w:hAnsi="細明體" w:cs="New Gulim" w:hint="eastAsia"/>
        </w:rPr>
        <w:t>(D)</w:t>
      </w:r>
      <w:r w:rsidR="00D57EF6" w:rsidRPr="00037833">
        <w:rPr>
          <w:rFonts w:hAnsi="細明體" w:cs="DFMingStd-W5" w:hint="eastAsia"/>
        </w:rPr>
        <w:t xml:space="preserve">粒子在圖中較大的半圓周所花的時間較小半圓長　</w:t>
      </w:r>
      <w:r w:rsidR="00D57EF6" w:rsidRPr="00037833">
        <w:rPr>
          <w:rFonts w:hAnsi="細明體" w:cs="New Gulim" w:hint="eastAsia"/>
        </w:rPr>
        <w:t>(E)</w:t>
      </w:r>
      <w:r w:rsidR="00D57EF6" w:rsidRPr="00037833">
        <w:rPr>
          <w:rFonts w:hAnsi="細明體" w:cs="DFMingStd-W5" w:hint="eastAsia"/>
        </w:rPr>
        <w:t>粒子在大小兩半圓周運動的角速度不相同。</w:t>
      </w:r>
    </w:p>
    <w:p w:rsidR="002A04A7" w:rsidRPr="00A93FB6" w:rsidRDefault="004D7167" w:rsidP="002A04A7">
      <w:pPr>
        <w:pStyle w:val="a3"/>
        <w:numPr>
          <w:ilvl w:val="0"/>
          <w:numId w:val="2"/>
        </w:numPr>
        <w:ind w:leftChars="0"/>
      </w:pPr>
      <w:r>
        <w:rPr>
          <w:rFonts w:ascii="Times New Roman" w:eastAsia="細明體" w:hAnsi="新細明體" w:cs="DFMingStd-W5"/>
          <w:noProof/>
          <w:kern w:val="0"/>
          <w:sz w:val="22"/>
          <w:szCs w:val="24"/>
        </w:rPr>
        <w:lastRenderedPageBreak/>
        <w:drawing>
          <wp:anchor distT="0" distB="0" distL="114300" distR="114300" simplePos="0" relativeHeight="251672576" behindDoc="0" locked="0" layoutInCell="1" allowOverlap="1" wp14:anchorId="696C5543" wp14:editId="7C0FD8E2">
            <wp:simplePos x="0" y="0"/>
            <wp:positionH relativeFrom="column">
              <wp:posOffset>3512820</wp:posOffset>
            </wp:positionH>
            <wp:positionV relativeFrom="paragraph">
              <wp:posOffset>62865</wp:posOffset>
            </wp:positionV>
            <wp:extent cx="1719580" cy="1466850"/>
            <wp:effectExtent l="0" t="0" r="0" b="0"/>
            <wp:wrapSquare wrapText="bothSides"/>
            <wp:docPr id="18" name="圖片 18" descr="ch7-實-多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ch7-實-多6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958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04A7" w:rsidRPr="002A04A7">
        <w:rPr>
          <w:rFonts w:ascii="Times New Roman" w:eastAsia="細明體" w:hAnsi="新細明體" w:cs="DFMingStd-W5" w:hint="eastAsia"/>
          <w:kern w:val="0"/>
          <w:sz w:val="22"/>
          <w:szCs w:val="24"/>
        </w:rPr>
        <w:t>下列有關「惠司同電橋</w:t>
      </w:r>
      <w:r w:rsidR="002A04A7" w:rsidRPr="002A04A7">
        <w:rPr>
          <w:rFonts w:ascii="Times New Roman" w:eastAsia="細明體" w:hAnsi="新細明體" w:cs="DFMingStd-W5" w:hint="eastAsia"/>
          <w:kern w:val="0"/>
          <w:sz w:val="22"/>
          <w:szCs w:val="24"/>
        </w:rPr>
        <w:t>-</w:t>
      </w:r>
      <w:r w:rsidR="002A04A7" w:rsidRPr="002A04A7">
        <w:rPr>
          <w:rFonts w:ascii="Times New Roman" w:eastAsia="細明體" w:hAnsi="新細明體" w:cs="DFMingStd-W5" w:hint="eastAsia"/>
          <w:kern w:val="0"/>
          <w:sz w:val="22"/>
          <w:szCs w:val="24"/>
        </w:rPr>
        <w:t xml:space="preserve">電阻的測定」實驗的敘述中，哪些是正確的？　</w:t>
      </w:r>
      <w:r w:rsidR="002A04A7" w:rsidRPr="002A04A7">
        <w:rPr>
          <w:rFonts w:ascii="Times New Roman" w:eastAsia="細明體" w:hAnsi="新細明體" w:cs="New Gulim" w:hint="eastAsia"/>
          <w:kern w:val="0"/>
          <w:sz w:val="22"/>
          <w:szCs w:val="24"/>
        </w:rPr>
        <w:t>(A)</w:t>
      </w:r>
      <w:r w:rsidR="002A04A7" w:rsidRPr="002A04A7">
        <w:rPr>
          <w:rFonts w:ascii="Times New Roman" w:eastAsia="細明體" w:hAnsi="新細明體" w:cs="DFMingStd-W5" w:hint="eastAsia"/>
          <w:kern w:val="0"/>
          <w:sz w:val="22"/>
          <w:szCs w:val="24"/>
        </w:rPr>
        <w:t>連接電阻箱</w:t>
      </w:r>
      <w:r w:rsidR="002A04A7" w:rsidRPr="002A04A7">
        <w:rPr>
          <w:rFonts w:ascii="Times New Roman" w:eastAsia="細明體" w:hAnsi="新細明體" w:cs="DFMingStd-W5"/>
          <w:kern w:val="0"/>
          <w:position w:val="-10"/>
          <w:sz w:val="22"/>
          <w:szCs w:val="24"/>
        </w:rPr>
        <w:object w:dxaOrig="260" w:dyaOrig="320">
          <v:shape id="_x0000_i1079" type="#_x0000_t75" style="width:12.95pt;height:15.95pt" o:ole="">
            <v:imagedata r:id="rId122" o:title=""/>
          </v:shape>
          <o:OLEObject Type="Embed" ProgID="Equation.DSMT4" ShapeID="_x0000_i1079" DrawAspect="Content" ObjectID="_1583141001" r:id="rId123"/>
        </w:object>
      </w:r>
      <w:r w:rsidR="002A04A7" w:rsidRPr="002A04A7">
        <w:rPr>
          <w:rFonts w:ascii="Times New Roman" w:eastAsia="細明體" w:hAnsi="新細明體" w:cs="DFMingStd-W5" w:hint="eastAsia"/>
          <w:kern w:val="0"/>
          <w:sz w:val="22"/>
          <w:szCs w:val="24"/>
        </w:rPr>
        <w:t>及待測電阻器</w:t>
      </w:r>
      <w:r w:rsidR="002A04A7" w:rsidRPr="002A04A7">
        <w:rPr>
          <w:rFonts w:ascii="Times New Roman" w:eastAsia="細明體" w:hAnsi="新細明體" w:cs="DFMingStd-W5"/>
          <w:kern w:val="0"/>
          <w:position w:val="-10"/>
          <w:sz w:val="22"/>
          <w:szCs w:val="24"/>
        </w:rPr>
        <w:object w:dxaOrig="279" w:dyaOrig="320">
          <v:shape id="_x0000_i1080" type="#_x0000_t75" style="width:13.95pt;height:15.95pt" o:ole="">
            <v:imagedata r:id="rId124" o:title=""/>
          </v:shape>
          <o:OLEObject Type="Embed" ProgID="Equation.DSMT4" ShapeID="_x0000_i1080" DrawAspect="Content" ObjectID="_1583141002" r:id="rId125"/>
        </w:object>
      </w:r>
      <w:r w:rsidR="002A04A7" w:rsidRPr="002A04A7">
        <w:rPr>
          <w:rFonts w:ascii="Times New Roman" w:eastAsia="細明體" w:hAnsi="新細明體" w:cs="DFMingStd-W5" w:hint="eastAsia"/>
          <w:kern w:val="0"/>
          <w:sz w:val="22"/>
          <w:szCs w:val="24"/>
        </w:rPr>
        <w:t xml:space="preserve">的導線應取較粗短者，可減少實驗誤差　</w:t>
      </w:r>
      <w:r w:rsidR="002A04A7" w:rsidRPr="002A04A7">
        <w:rPr>
          <w:rFonts w:ascii="Times New Roman" w:eastAsia="細明體" w:hAnsi="新細明體" w:cs="New Gulim" w:hint="eastAsia"/>
          <w:kern w:val="0"/>
          <w:sz w:val="22"/>
          <w:szCs w:val="24"/>
        </w:rPr>
        <w:t>(B)</w:t>
      </w:r>
      <w:r w:rsidR="002A04A7" w:rsidRPr="002A04A7">
        <w:rPr>
          <w:rFonts w:ascii="Times New Roman" w:eastAsia="細明體" w:hAnsi="Times New Roman" w:cs="TimesNewRomanPSMT" w:hint="eastAsia"/>
          <w:kern w:val="0"/>
          <w:sz w:val="22"/>
          <w:szCs w:val="24"/>
        </w:rPr>
        <w:t>在本實驗中測量到</w:t>
      </w:r>
      <w:r w:rsidR="002A04A7" w:rsidRPr="002A04A7">
        <w:rPr>
          <w:rFonts w:ascii="Times New Roman" w:eastAsia="細明體" w:hAnsi="新細明體" w:cs="DFMingStd-W5"/>
          <w:kern w:val="0"/>
          <w:position w:val="-10"/>
          <w:sz w:val="22"/>
          <w:szCs w:val="24"/>
        </w:rPr>
        <w:object w:dxaOrig="279" w:dyaOrig="320">
          <v:shape id="_x0000_i1081" type="#_x0000_t75" style="width:13.95pt;height:15.95pt" o:ole="">
            <v:imagedata r:id="rId124" o:title=""/>
          </v:shape>
          <o:OLEObject Type="Embed" ProgID="Equation.DSMT4" ShapeID="_x0000_i1081" DrawAspect="Content" ObjectID="_1583141003" r:id="rId126"/>
        </w:object>
      </w:r>
      <w:r w:rsidR="002A04A7" w:rsidRPr="002A04A7">
        <w:rPr>
          <w:rFonts w:ascii="Times New Roman" w:eastAsia="細明體" w:hAnsi="Times New Roman" w:cs="TimesNewRomanPSMT" w:hint="eastAsia"/>
          <w:kern w:val="0"/>
          <w:sz w:val="22"/>
          <w:szCs w:val="24"/>
        </w:rPr>
        <w:t>值的大小與檢流計的電阻無關</w:t>
      </w:r>
      <w:r w:rsidR="002A04A7" w:rsidRPr="002A04A7">
        <w:rPr>
          <w:rFonts w:ascii="Times New Roman" w:eastAsia="細明體" w:hAnsi="新細明體" w:cs="DFMingStd-W5" w:hint="eastAsia"/>
          <w:kern w:val="0"/>
          <w:sz w:val="22"/>
          <w:szCs w:val="24"/>
        </w:rPr>
        <w:t xml:space="preserve">　</w:t>
      </w:r>
      <w:r w:rsidR="002A04A7" w:rsidRPr="002A04A7">
        <w:rPr>
          <w:rFonts w:ascii="Times New Roman" w:eastAsia="細明體" w:hAnsi="新細明體" w:cs="New Gulim" w:hint="eastAsia"/>
          <w:kern w:val="0"/>
          <w:sz w:val="22"/>
          <w:szCs w:val="24"/>
        </w:rPr>
        <w:t>(C)</w:t>
      </w:r>
      <w:r w:rsidR="002A04A7" w:rsidRPr="002A04A7">
        <w:rPr>
          <w:rFonts w:ascii="Times New Roman" w:eastAsia="細明體" w:hAnsi="新細明體" w:cs="DFMingStd-W5" w:hint="eastAsia"/>
          <w:kern w:val="0"/>
          <w:sz w:val="22"/>
          <w:szCs w:val="24"/>
        </w:rPr>
        <w:t>若圖中檢流計讀數為零時，</w:t>
      </w:r>
      <w:r w:rsidR="002A04A7" w:rsidRPr="002A04A7">
        <w:rPr>
          <w:rFonts w:ascii="Times New Roman" w:eastAsia="細明體" w:hAnsi="新細明體" w:cs="DFMingStd-W5"/>
          <w:kern w:val="0"/>
          <w:position w:val="-24"/>
          <w:sz w:val="22"/>
          <w:szCs w:val="24"/>
        </w:rPr>
        <w:object w:dxaOrig="800" w:dyaOrig="639">
          <v:shape id="_x0000_i1082" type="#_x0000_t75" style="width:40.15pt;height:31.85pt" o:ole="">
            <v:imagedata r:id="rId127" o:title=""/>
          </v:shape>
          <o:OLEObject Type="Embed" ProgID="Equation.DSMT4" ShapeID="_x0000_i1082" DrawAspect="Content" ObjectID="_1583141004" r:id="rId128"/>
        </w:object>
      </w:r>
      <w:r w:rsidR="002A04A7" w:rsidRPr="002A04A7">
        <w:rPr>
          <w:rFonts w:ascii="Times New Roman" w:eastAsia="細明體" w:hAnsi="新細明體" w:cs="DFMingStd-W5" w:hint="eastAsia"/>
          <w:kern w:val="0"/>
          <w:sz w:val="22"/>
          <w:szCs w:val="24"/>
        </w:rPr>
        <w:t>，則可推論知</w:t>
      </w:r>
      <w:r w:rsidR="002A04A7" w:rsidRPr="002A04A7">
        <w:rPr>
          <w:rFonts w:ascii="Times New Roman" w:eastAsia="細明體" w:hAnsi="新細明體" w:cs="DFMingStd-W5"/>
          <w:kern w:val="0"/>
          <w:position w:val="-10"/>
          <w:sz w:val="22"/>
          <w:szCs w:val="24"/>
        </w:rPr>
        <w:object w:dxaOrig="279" w:dyaOrig="320">
          <v:shape id="_x0000_i1083" type="#_x0000_t75" style="width:13.95pt;height:15.95pt" o:ole="">
            <v:imagedata r:id="rId129" o:title=""/>
          </v:shape>
          <o:OLEObject Type="Embed" ProgID="Equation.DSMT4" ShapeID="_x0000_i1083" DrawAspect="Content" ObjectID="_1583141005" r:id="rId130"/>
        </w:object>
      </w:r>
      <w:r w:rsidR="002A04A7" w:rsidRPr="002A04A7">
        <w:rPr>
          <w:rFonts w:ascii="Times New Roman" w:eastAsia="細明體" w:hAnsi="新細明體" w:cs="DFMingStd-W5" w:hint="eastAsia"/>
          <w:kern w:val="0"/>
          <w:sz w:val="22"/>
          <w:szCs w:val="24"/>
        </w:rPr>
        <w:t>電阻為</w:t>
      </w:r>
      <w:r w:rsidR="002A04A7" w:rsidRPr="002A04A7">
        <w:rPr>
          <w:rFonts w:ascii="Times New Roman" w:eastAsia="細明體" w:hAnsi="新細明體" w:cs="DFMingStd-W5"/>
          <w:kern w:val="0"/>
          <w:position w:val="-10"/>
          <w:sz w:val="22"/>
          <w:szCs w:val="24"/>
        </w:rPr>
        <w:object w:dxaOrig="260" w:dyaOrig="320">
          <v:shape id="_x0000_i1084" type="#_x0000_t75" style="width:12.95pt;height:15.95pt" o:ole="">
            <v:imagedata r:id="rId131" o:title=""/>
          </v:shape>
          <o:OLEObject Type="Embed" ProgID="Equation.DSMT4" ShapeID="_x0000_i1084" DrawAspect="Content" ObjectID="_1583141006" r:id="rId132"/>
        </w:object>
      </w:r>
      <w:r w:rsidR="002A04A7" w:rsidRPr="002A04A7">
        <w:rPr>
          <w:rFonts w:ascii="Times New Roman" w:eastAsia="細明體" w:hAnsi="新細明體" w:cs="DFMingStd-W5" w:hint="eastAsia"/>
          <w:kern w:val="0"/>
          <w:sz w:val="22"/>
          <w:szCs w:val="24"/>
        </w:rPr>
        <w:t>的</w:t>
      </w:r>
      <w:r w:rsidR="002A04A7" w:rsidRPr="002A04A7">
        <w:rPr>
          <w:rFonts w:ascii="Times New Roman" w:eastAsia="細明體" w:hAnsi="Times New Roman" w:cs="TimesNewRomanPSMT"/>
          <w:kern w:val="0"/>
          <w:sz w:val="22"/>
          <w:szCs w:val="24"/>
        </w:rPr>
        <w:t>3</w:t>
      </w:r>
      <w:r w:rsidR="002A04A7" w:rsidRPr="002A04A7">
        <w:rPr>
          <w:rFonts w:ascii="Times New Roman" w:eastAsia="細明體" w:hAnsi="新細明體" w:cs="DFMingStd-W5" w:hint="eastAsia"/>
          <w:kern w:val="0"/>
          <w:sz w:val="22"/>
          <w:szCs w:val="24"/>
        </w:rPr>
        <w:t xml:space="preserve">倍　</w:t>
      </w:r>
      <w:r w:rsidR="002A04A7" w:rsidRPr="002A04A7">
        <w:rPr>
          <w:rFonts w:ascii="Times New Roman" w:eastAsia="細明體" w:hAnsi="新細明體" w:cs="New Gulim" w:hint="eastAsia"/>
          <w:kern w:val="0"/>
          <w:sz w:val="22"/>
          <w:szCs w:val="24"/>
        </w:rPr>
        <w:t>(D)</w:t>
      </w:r>
      <w:r w:rsidR="002A04A7" w:rsidRPr="002A04A7">
        <w:rPr>
          <w:rFonts w:ascii="Times New Roman" w:eastAsia="細明體" w:hAnsi="新細明體" w:cs="DFMingStd-W5" w:hint="eastAsia"/>
          <w:kern w:val="0"/>
          <w:sz w:val="22"/>
          <w:szCs w:val="24"/>
        </w:rPr>
        <w:t>改變滑線</w:t>
      </w:r>
      <w:r w:rsidR="002A04A7" w:rsidRPr="002A04A7">
        <w:rPr>
          <w:rFonts w:ascii="Times New Roman" w:eastAsia="細明體" w:hAnsi="Times New Roman" w:cs="TimesNewRomanPSMT"/>
          <w:kern w:val="0"/>
          <w:sz w:val="22"/>
          <w:szCs w:val="24"/>
        </w:rPr>
        <w:t>AB</w:t>
      </w:r>
      <w:r w:rsidR="002A04A7" w:rsidRPr="002A04A7">
        <w:rPr>
          <w:rFonts w:ascii="Times New Roman" w:eastAsia="細明體" w:hAnsi="新細明體" w:cs="DFMingStd-W5" w:hint="eastAsia"/>
          <w:kern w:val="0"/>
          <w:sz w:val="22"/>
          <w:szCs w:val="24"/>
        </w:rPr>
        <w:t>為不同的金屬導線，理論上在</w:t>
      </w:r>
      <w:r w:rsidR="002A04A7" w:rsidRPr="002A04A7">
        <w:rPr>
          <w:rFonts w:ascii="Times New Roman" w:eastAsia="細明體" w:hAnsi="新細明體" w:cs="New Gulim" w:hint="eastAsia"/>
          <w:kern w:val="0"/>
          <w:sz w:val="22"/>
          <w:szCs w:val="24"/>
        </w:rPr>
        <w:t>(C)</w:t>
      </w:r>
      <w:r w:rsidR="002A04A7" w:rsidRPr="002A04A7">
        <w:rPr>
          <w:rFonts w:ascii="Times New Roman" w:eastAsia="細明體" w:hAnsi="新細明體" w:cs="DFMingStd-W5" w:hint="eastAsia"/>
          <w:kern w:val="0"/>
          <w:sz w:val="22"/>
          <w:szCs w:val="24"/>
        </w:rPr>
        <w:t xml:space="preserve">中檢流計讀數將改變　</w:t>
      </w:r>
      <w:r w:rsidR="002A04A7" w:rsidRPr="002A04A7">
        <w:rPr>
          <w:rFonts w:ascii="Times New Roman" w:eastAsia="細明體" w:hAnsi="新細明體" w:cs="New Gulim" w:hint="eastAsia"/>
          <w:kern w:val="0"/>
          <w:sz w:val="22"/>
          <w:szCs w:val="24"/>
        </w:rPr>
        <w:t>(E)</w:t>
      </w:r>
      <w:r w:rsidR="002A04A7" w:rsidRPr="002A04A7">
        <w:rPr>
          <w:rFonts w:ascii="Times New Roman" w:eastAsia="細明體" w:hAnsi="新細明體" w:cs="DFMingStd-W5" w:hint="eastAsia"/>
          <w:kern w:val="0"/>
          <w:sz w:val="22"/>
          <w:szCs w:val="24"/>
        </w:rPr>
        <w:t>當</w:t>
      </w:r>
      <w:r w:rsidR="002A04A7" w:rsidRPr="002A04A7">
        <w:rPr>
          <w:rFonts w:ascii="Times New Roman" w:eastAsia="細明體" w:hAnsi="新細明體" w:cs="DFMingStd-W5"/>
          <w:kern w:val="0"/>
          <w:position w:val="-10"/>
          <w:sz w:val="22"/>
          <w:szCs w:val="24"/>
        </w:rPr>
        <w:object w:dxaOrig="279" w:dyaOrig="320">
          <v:shape id="_x0000_i1085" type="#_x0000_t75" style="width:13.95pt;height:15.95pt" o:ole="">
            <v:imagedata r:id="rId133" o:title=""/>
          </v:shape>
          <o:OLEObject Type="Embed" ProgID="Equation.DSMT4" ShapeID="_x0000_i1085" DrawAspect="Content" ObjectID="_1583141007" r:id="rId134"/>
        </w:object>
      </w:r>
      <w:r w:rsidR="002A04A7" w:rsidRPr="002A04A7">
        <w:rPr>
          <w:rFonts w:ascii="Times New Roman" w:eastAsia="細明體" w:hAnsi="新細明體" w:cs="DFMingStd-W5" w:hint="eastAsia"/>
          <w:kern w:val="0"/>
          <w:sz w:val="22"/>
          <w:szCs w:val="24"/>
        </w:rPr>
        <w:t>改換為較大的電阻時，調整滑線使檢流計讀數仍為零時，</w:t>
      </w:r>
      <w:r w:rsidR="002A04A7" w:rsidRPr="002A04A7">
        <w:rPr>
          <w:rFonts w:ascii="Times New Roman" w:eastAsia="細明體" w:hAnsi="Times New Roman" w:cs="TimesNewRomanPSMT"/>
          <w:kern w:val="0"/>
          <w:sz w:val="22"/>
          <w:szCs w:val="24"/>
        </w:rPr>
        <w:t>BN</w:t>
      </w:r>
      <w:r w:rsidR="002A04A7" w:rsidRPr="002A04A7">
        <w:rPr>
          <w:rFonts w:ascii="Times New Roman" w:eastAsia="細明體" w:hAnsi="新細明體" w:cs="DFMingStd-W5" w:hint="eastAsia"/>
          <w:kern w:val="0"/>
          <w:sz w:val="22"/>
          <w:szCs w:val="24"/>
        </w:rPr>
        <w:t>間消耗的電功率將增大。</w:t>
      </w:r>
    </w:p>
    <w:p w:rsidR="00621243" w:rsidRPr="00B703EC" w:rsidRDefault="00621243" w:rsidP="00621243"/>
    <w:p w:rsidR="00621243" w:rsidRPr="00421113" w:rsidRDefault="0047183F" w:rsidP="00621243">
      <w:pPr>
        <w:pStyle w:val="a3"/>
        <w:numPr>
          <w:ilvl w:val="0"/>
          <w:numId w:val="1"/>
        </w:numPr>
        <w:ind w:leftChars="0"/>
      </w:pPr>
      <w:r w:rsidRPr="00164CA4">
        <w:rPr>
          <w:rFonts w:hint="eastAsia"/>
          <w:b/>
        </w:rPr>
        <w:t>計算</w:t>
      </w:r>
      <w:r w:rsidR="00621243" w:rsidRPr="00164CA4">
        <w:rPr>
          <w:rFonts w:hint="eastAsia"/>
          <w:b/>
        </w:rPr>
        <w:t>題</w:t>
      </w:r>
      <w:r w:rsidR="008A0B67">
        <w:rPr>
          <w:rFonts w:asciiTheme="minorEastAsia" w:hAnsiTheme="minorEastAsia" w:hint="eastAsia"/>
        </w:rPr>
        <w:t>（共20分</w:t>
      </w:r>
      <w:r w:rsidR="00DF0D29">
        <w:rPr>
          <w:rFonts w:asciiTheme="minorEastAsia" w:hAnsiTheme="minorEastAsia" w:hint="eastAsia"/>
        </w:rPr>
        <w:t>，請將答案寫在</w:t>
      </w:r>
      <w:r w:rsidR="00944041">
        <w:rPr>
          <w:rFonts w:hint="eastAsia"/>
        </w:rPr>
        <w:t>計算題</w:t>
      </w:r>
      <w:r w:rsidR="00DF0D29">
        <w:rPr>
          <w:rFonts w:asciiTheme="minorEastAsia" w:hAnsiTheme="minorEastAsia" w:hint="eastAsia"/>
        </w:rPr>
        <w:t>答案欄內</w:t>
      </w:r>
      <w:r w:rsidR="008A0B67">
        <w:rPr>
          <w:rFonts w:asciiTheme="minorEastAsia" w:hAnsiTheme="minorEastAsia" w:hint="eastAsia"/>
        </w:rPr>
        <w:t>）</w:t>
      </w:r>
    </w:p>
    <w:p w:rsidR="00421113" w:rsidRDefault="00421113" w:rsidP="00421113">
      <w:pPr>
        <w:pStyle w:val="a3"/>
        <w:ind w:leftChars="0"/>
      </w:pPr>
    </w:p>
    <w:p w:rsidR="00F74ED8" w:rsidRPr="00143349" w:rsidRDefault="00D80E11" w:rsidP="00747674">
      <w:pPr>
        <w:pStyle w:val="a3"/>
        <w:numPr>
          <w:ilvl w:val="0"/>
          <w:numId w:val="2"/>
        </w:numPr>
        <w:snapToGrid w:val="0"/>
        <w:ind w:leftChars="0" w:rightChars="994" w:right="2386"/>
        <w:rPr>
          <w:rFonts w:hAnsi="新細明體" w:cs="DFMingStd-W5"/>
        </w:rPr>
      </w:pPr>
      <w:r w:rsidRPr="00164CA4">
        <w:rPr>
          <w:b/>
          <w:noProof/>
        </w:rPr>
        <w:drawing>
          <wp:anchor distT="0" distB="0" distL="114300" distR="114300" simplePos="0" relativeHeight="251650048" behindDoc="0" locked="0" layoutInCell="1" allowOverlap="1" wp14:anchorId="1CDE6FE9" wp14:editId="1C780760">
            <wp:simplePos x="0" y="0"/>
            <wp:positionH relativeFrom="column">
              <wp:posOffset>4015105</wp:posOffset>
            </wp:positionH>
            <wp:positionV relativeFrom="paragraph">
              <wp:posOffset>351790</wp:posOffset>
            </wp:positionV>
            <wp:extent cx="1258570" cy="1686560"/>
            <wp:effectExtent l="0" t="0" r="0" b="8890"/>
            <wp:wrapSquare wrapText="bothSides"/>
            <wp:docPr id="17" name="圖片 17" descr="7-3-類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7-3-類8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1686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80BD0" w:rsidRPr="00143349">
        <w:rPr>
          <w:rFonts w:hAnsi="新細明體" w:cs="DFMingStd-W5" w:hint="eastAsia"/>
        </w:rPr>
        <w:t>在利用安培計與伏特計求待測電阻</w:t>
      </w:r>
      <w:r w:rsidR="00143349" w:rsidRPr="00143349">
        <w:rPr>
          <w:rFonts w:cs="TimesNewRomanPS-ItalicMT"/>
          <w:i/>
          <w:iCs/>
        </w:rPr>
        <w:t>R</w:t>
      </w:r>
      <w:r w:rsidR="00480BD0" w:rsidRPr="00143349">
        <w:rPr>
          <w:rFonts w:hAnsi="新細明體" w:cs="DFMingStd-W5" w:hint="eastAsia"/>
        </w:rPr>
        <w:t>的實驗中，若已知安培計</w:t>
      </w:r>
      <w:r w:rsidR="00F74ED8" w:rsidRPr="00143349">
        <w:rPr>
          <w:rFonts w:hAnsi="新細明體" w:cs="DFMingStd-W5" w:hint="eastAsia"/>
        </w:rPr>
        <w:t>的</w:t>
      </w:r>
      <w:r w:rsidR="00480BD0" w:rsidRPr="00143349">
        <w:rPr>
          <w:rFonts w:hAnsi="新細明體" w:cs="DFMingStd-W5" w:hint="eastAsia"/>
        </w:rPr>
        <w:t>電阻為</w:t>
      </w:r>
      <w:r w:rsidR="00480BD0" w:rsidRPr="00143349">
        <w:rPr>
          <w:rFonts w:cs="TimesNewRomanPSMT"/>
        </w:rPr>
        <w:t>5 Ω</w:t>
      </w:r>
      <w:r w:rsidR="00480BD0" w:rsidRPr="00143349">
        <w:rPr>
          <w:rFonts w:hAnsi="新細明體" w:cs="DFMingStd-W5" w:hint="eastAsia"/>
        </w:rPr>
        <w:t>，伏特計</w:t>
      </w:r>
      <w:r w:rsidR="00F74ED8" w:rsidRPr="00143349">
        <w:rPr>
          <w:rFonts w:hAnsi="新細明體" w:cs="DFMingStd-W5" w:hint="eastAsia"/>
        </w:rPr>
        <w:t>的</w:t>
      </w:r>
      <w:r w:rsidR="00480BD0" w:rsidRPr="00143349">
        <w:rPr>
          <w:rFonts w:hAnsi="新細明體" w:cs="DFMingStd-W5" w:hint="eastAsia"/>
        </w:rPr>
        <w:t>電阻為</w:t>
      </w:r>
      <w:r w:rsidR="00480BD0" w:rsidRPr="00143349">
        <w:rPr>
          <w:rFonts w:cs="TimesNewRomanPSMT"/>
        </w:rPr>
        <w:t>1000 Ω</w:t>
      </w:r>
      <w:r w:rsidR="00480BD0" w:rsidRPr="00143349">
        <w:rPr>
          <w:rFonts w:hAnsi="新細明體" w:cs="DFMingStd-W5" w:hint="eastAsia"/>
        </w:rPr>
        <w:t>，則：</w:t>
      </w:r>
    </w:p>
    <w:p w:rsidR="00480BD0" w:rsidRPr="00CC1ACB" w:rsidRDefault="00480BD0" w:rsidP="00A458DD">
      <w:pPr>
        <w:pStyle w:val="a3"/>
        <w:numPr>
          <w:ilvl w:val="0"/>
          <w:numId w:val="3"/>
        </w:numPr>
        <w:snapToGrid w:val="0"/>
        <w:ind w:leftChars="0" w:rightChars="994" w:right="2386"/>
        <w:rPr>
          <w:rFonts w:hAnsi="新細明體" w:cs="DFMingStd-W5"/>
        </w:rPr>
      </w:pPr>
      <w:r w:rsidRPr="00CC1ACB">
        <w:rPr>
          <w:rFonts w:hAnsi="新細明體" w:cs="DFMingStd-W5" w:hint="eastAsia"/>
        </w:rPr>
        <w:t>如圖</w:t>
      </w:r>
      <w:r w:rsidRPr="00CC1ACB">
        <w:rPr>
          <w:rFonts w:cs="TimesNewRomanPSMT"/>
        </w:rPr>
        <w:t>(a)</w:t>
      </w:r>
      <w:r w:rsidRPr="00CC1ACB">
        <w:rPr>
          <w:rFonts w:hAnsi="新細明體" w:cs="DFMingStd-W5" w:hint="eastAsia"/>
        </w:rPr>
        <w:t>之</w:t>
      </w:r>
      <w:r w:rsidR="00143349">
        <w:rPr>
          <w:rFonts w:hAnsi="新細明體" w:cs="DFMingStd-W5" w:hint="eastAsia"/>
        </w:rPr>
        <w:t>電路中</w:t>
      </w:r>
      <w:r w:rsidRPr="00CC1ACB">
        <w:rPr>
          <w:rFonts w:hAnsi="新細明體" w:cs="DFMingStd-W5" w:hint="eastAsia"/>
        </w:rPr>
        <w:t>，</w:t>
      </w:r>
      <w:r w:rsidR="00143349">
        <w:rPr>
          <w:rFonts w:hAnsi="新細明體" w:cs="DFMingStd-W5" w:hint="eastAsia"/>
        </w:rPr>
        <w:t>若</w:t>
      </w:r>
      <w:r w:rsidRPr="00CC1ACB">
        <w:rPr>
          <w:rFonts w:hAnsi="新細明體" w:cs="DFMingStd-W5" w:hint="eastAsia"/>
        </w:rPr>
        <w:t>安培計</w:t>
      </w:r>
      <w:r w:rsidR="00CC1ACB" w:rsidRPr="00CC1ACB">
        <w:rPr>
          <w:rFonts w:hAnsi="新細明體" w:cs="DFMingStd-W5" w:hint="eastAsia"/>
        </w:rPr>
        <w:t>讀數</w:t>
      </w:r>
      <w:r w:rsidRPr="00CC1ACB">
        <w:rPr>
          <w:rFonts w:hAnsi="新細明體" w:cs="DFMingStd-W5" w:hint="eastAsia"/>
        </w:rPr>
        <w:t>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.2"/>
          <w:attr w:name="UnitName" w:val="a"/>
        </w:smartTagPr>
        <w:r w:rsidRPr="00CC1ACB">
          <w:rPr>
            <w:rFonts w:cs="TimesNewRomanPSMT"/>
          </w:rPr>
          <w:t>0.20 A</w:t>
        </w:r>
      </w:smartTag>
      <w:r w:rsidRPr="00CC1ACB">
        <w:rPr>
          <w:rFonts w:hAnsi="新細明體" w:cs="DFMingStd-W5" w:hint="eastAsia"/>
        </w:rPr>
        <w:t>，伏特計</w:t>
      </w:r>
      <w:r w:rsidR="00CC1ACB" w:rsidRPr="00CC1ACB">
        <w:rPr>
          <w:rFonts w:hAnsi="新細明體" w:cs="DFMingStd-W5" w:hint="eastAsia"/>
        </w:rPr>
        <w:t>讀數</w:t>
      </w:r>
      <w:r w:rsidRPr="00CC1ACB">
        <w:rPr>
          <w:rFonts w:hAnsi="新細明體" w:cs="DFMingStd-W5" w:hint="eastAsia"/>
        </w:rPr>
        <w:t>為</w:t>
      </w:r>
      <w:r w:rsidRPr="00CC1ACB">
        <w:rPr>
          <w:rFonts w:cs="TimesNewRomanPSMT"/>
        </w:rPr>
        <w:t>11 V</w:t>
      </w:r>
      <w:r w:rsidRPr="00CC1ACB">
        <w:rPr>
          <w:rFonts w:hAnsi="新細明體" w:cs="DFMingStd-W5" w:hint="eastAsia"/>
        </w:rPr>
        <w:t>，則待測電阻</w:t>
      </w:r>
      <w:r w:rsidRPr="00CC1ACB">
        <w:rPr>
          <w:rFonts w:cs="TimesNewRomanPS-ItalicMT"/>
          <w:i/>
          <w:iCs/>
        </w:rPr>
        <w:t>R</w:t>
      </w:r>
      <w:r w:rsidRPr="00CC1ACB">
        <w:rPr>
          <w:rFonts w:hAnsi="新細明體" w:cs="DFMingStd-W5" w:hint="eastAsia"/>
        </w:rPr>
        <w:t>之正確值為多少</w:t>
      </w:r>
      <w:r w:rsidRPr="00CC1ACB">
        <w:rPr>
          <w:rFonts w:cs="TimesNewRomanPSMT"/>
        </w:rPr>
        <w:t>Ω</w:t>
      </w:r>
      <w:r w:rsidRPr="00CC1ACB">
        <w:rPr>
          <w:rFonts w:hAnsi="新細明體" w:cs="DFMingStd-W5" w:hint="eastAsia"/>
        </w:rPr>
        <w:t>？</w:t>
      </w:r>
      <w:r w:rsidR="007D618A" w:rsidRPr="00CC1ACB">
        <w:rPr>
          <w:rFonts w:ascii="新細明體" w:eastAsia="新細明體" w:hAnsi="新細明體" w:cs="DFMingStd-W5" w:hint="eastAsia"/>
          <w:kern w:val="0"/>
          <w:sz w:val="22"/>
          <w:szCs w:val="24"/>
        </w:rPr>
        <w:t>（</w:t>
      </w:r>
      <w:r w:rsidR="00143349">
        <w:rPr>
          <w:rFonts w:ascii="新細明體" w:eastAsia="新細明體" w:hAnsi="新細明體" w:cs="DFMingStd-W5" w:hint="eastAsia"/>
          <w:kern w:val="0"/>
          <w:sz w:val="22"/>
          <w:szCs w:val="24"/>
        </w:rPr>
        <w:t>3</w:t>
      </w:r>
      <w:r w:rsidR="007D618A" w:rsidRPr="00CC1ACB">
        <w:rPr>
          <w:rFonts w:ascii="新細明體" w:eastAsia="新細明體" w:hAnsi="新細明體" w:cs="DFMingStd-W5" w:hint="eastAsia"/>
          <w:kern w:val="0"/>
          <w:sz w:val="22"/>
          <w:szCs w:val="24"/>
        </w:rPr>
        <w:t>分</w:t>
      </w:r>
      <w:r w:rsidR="007D618A" w:rsidRPr="00CC1ACB">
        <w:rPr>
          <w:rFonts w:ascii="細明體" w:eastAsia="細明體" w:hAnsi="細明體" w:cs="DFMingStd-W5" w:hint="eastAsia"/>
          <w:kern w:val="0"/>
          <w:sz w:val="22"/>
          <w:szCs w:val="24"/>
        </w:rPr>
        <w:t>）</w:t>
      </w:r>
    </w:p>
    <w:p w:rsidR="00480BD0" w:rsidRDefault="00480BD0" w:rsidP="00A458DD">
      <w:pPr>
        <w:pStyle w:val="a3"/>
        <w:numPr>
          <w:ilvl w:val="0"/>
          <w:numId w:val="3"/>
        </w:numPr>
        <w:snapToGrid w:val="0"/>
        <w:ind w:leftChars="0" w:rightChars="994" w:right="2386"/>
      </w:pPr>
      <w:r w:rsidRPr="00CC1ACB">
        <w:rPr>
          <w:rFonts w:hAnsi="新細明體" w:cs="DFMingStd-W5" w:hint="eastAsia"/>
        </w:rPr>
        <w:t>如圖</w:t>
      </w:r>
      <w:r w:rsidRPr="00CC1ACB">
        <w:rPr>
          <w:rFonts w:cs="TimesNewRomanPSMT"/>
        </w:rPr>
        <w:t>(b)</w:t>
      </w:r>
      <w:r w:rsidRPr="00CC1ACB">
        <w:rPr>
          <w:rFonts w:hAnsi="新細明體" w:cs="DFMingStd-W5" w:hint="eastAsia"/>
        </w:rPr>
        <w:t>之接法，若安培計</w:t>
      </w:r>
      <w:r w:rsidR="00CC1ACB" w:rsidRPr="00CC1ACB">
        <w:rPr>
          <w:rFonts w:hAnsi="新細明體" w:cs="DFMingStd-W5" w:hint="eastAsia"/>
        </w:rPr>
        <w:t>讀數</w:t>
      </w:r>
      <w:r w:rsidRPr="00CC1ACB">
        <w:rPr>
          <w:rFonts w:hAnsi="新細明體" w:cs="DFMingStd-W5" w:hint="eastAsia"/>
        </w:rPr>
        <w:t>變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.21"/>
          <w:attr w:name="UnitName" w:val="a"/>
        </w:smartTagPr>
        <w:r w:rsidRPr="00CC1ACB">
          <w:rPr>
            <w:rFonts w:cs="TimesNewRomanPSMT"/>
          </w:rPr>
          <w:t>0.21 A</w:t>
        </w:r>
      </w:smartTag>
      <w:r w:rsidRPr="00CC1ACB">
        <w:rPr>
          <w:rFonts w:hAnsi="新細明體" w:cs="DFMingStd-W5" w:hint="eastAsia"/>
        </w:rPr>
        <w:t>，則伏特計之讀數為多少</w:t>
      </w:r>
      <w:r w:rsidRPr="00CC1ACB">
        <w:rPr>
          <w:rFonts w:hAnsi="新細明體" w:cs="DFMingStd-W5" w:hint="eastAsia"/>
        </w:rPr>
        <w:t>V</w:t>
      </w:r>
      <w:r w:rsidRPr="00CC1ACB">
        <w:rPr>
          <w:rFonts w:hAnsi="新細明體" w:cs="DFMingStd-W5" w:hint="eastAsia"/>
        </w:rPr>
        <w:t>？</w:t>
      </w:r>
      <w:r w:rsidR="007D618A" w:rsidRPr="00CC1ACB">
        <w:rPr>
          <w:rFonts w:ascii="新細明體" w:eastAsia="新細明體" w:hAnsi="新細明體" w:cs="DFMingStd-W5" w:hint="eastAsia"/>
          <w:kern w:val="0"/>
          <w:sz w:val="22"/>
          <w:szCs w:val="24"/>
        </w:rPr>
        <w:t>（</w:t>
      </w:r>
      <w:r w:rsidR="00143349">
        <w:rPr>
          <w:rFonts w:ascii="新細明體" w:eastAsia="新細明體" w:hAnsi="新細明體" w:cs="DFMingStd-W5" w:hint="eastAsia"/>
          <w:kern w:val="0"/>
          <w:sz w:val="22"/>
          <w:szCs w:val="24"/>
        </w:rPr>
        <w:t>3</w:t>
      </w:r>
      <w:r w:rsidR="007D618A" w:rsidRPr="00CC1ACB">
        <w:rPr>
          <w:rFonts w:ascii="新細明體" w:eastAsia="新細明體" w:hAnsi="新細明體" w:cs="DFMingStd-W5" w:hint="eastAsia"/>
          <w:kern w:val="0"/>
          <w:sz w:val="22"/>
          <w:szCs w:val="24"/>
        </w:rPr>
        <w:t>分</w:t>
      </w:r>
      <w:r w:rsidR="007D618A" w:rsidRPr="00CC1ACB">
        <w:rPr>
          <w:rFonts w:ascii="細明體" w:eastAsia="細明體" w:hAnsi="細明體" w:cs="DFMingStd-W5" w:hint="eastAsia"/>
          <w:kern w:val="0"/>
          <w:sz w:val="22"/>
          <w:szCs w:val="24"/>
        </w:rPr>
        <w:t>）</w:t>
      </w:r>
    </w:p>
    <w:p w:rsidR="00480BD0" w:rsidRPr="00DA6A19" w:rsidRDefault="00480BD0" w:rsidP="00480BD0">
      <w:pPr>
        <w:rPr>
          <w:color w:val="FF00FF"/>
          <w:u w:val="single" w:color="000000"/>
        </w:rPr>
      </w:pPr>
    </w:p>
    <w:p w:rsidR="00407E56" w:rsidRDefault="00407E56">
      <w:pPr>
        <w:rPr>
          <w:rFonts w:hAnsi="新細明體" w:cs="DFMingStd-W5"/>
        </w:rPr>
      </w:pPr>
    </w:p>
    <w:p w:rsidR="00D80E11" w:rsidRDefault="00D80E11">
      <w:pPr>
        <w:rPr>
          <w:rFonts w:hAnsi="新細明體" w:cs="DFMingStd-W5"/>
        </w:rPr>
      </w:pPr>
    </w:p>
    <w:p w:rsidR="00D80E11" w:rsidRDefault="00D80E11">
      <w:pPr>
        <w:rPr>
          <w:rFonts w:hAnsi="新細明體" w:cs="DFMingStd-W5"/>
        </w:rPr>
      </w:pPr>
    </w:p>
    <w:p w:rsidR="00143349" w:rsidRDefault="00143349">
      <w:pPr>
        <w:rPr>
          <w:rFonts w:hAnsi="新細明體" w:cs="DFMingStd-W5"/>
        </w:rPr>
      </w:pPr>
    </w:p>
    <w:p w:rsidR="00A458DD" w:rsidRPr="00A458DD" w:rsidRDefault="00A5516B" w:rsidP="00A458DD">
      <w:pPr>
        <w:pStyle w:val="a3"/>
        <w:numPr>
          <w:ilvl w:val="0"/>
          <w:numId w:val="2"/>
        </w:numPr>
        <w:ind w:leftChars="0"/>
        <w:rPr>
          <w:rFonts w:hAnsi="細明體" w:cs="DFMingStd-W5"/>
        </w:rPr>
      </w:pPr>
      <w:r>
        <w:rPr>
          <w:rFonts w:hint="eastAsia"/>
          <w:noProof/>
        </w:rPr>
        <w:drawing>
          <wp:anchor distT="0" distB="0" distL="114300" distR="114300" simplePos="0" relativeHeight="251640832" behindDoc="0" locked="0" layoutInCell="1" allowOverlap="1" wp14:anchorId="0B883DBD" wp14:editId="04B53D3B">
            <wp:simplePos x="0" y="0"/>
            <wp:positionH relativeFrom="column">
              <wp:posOffset>3955415</wp:posOffset>
            </wp:positionH>
            <wp:positionV relativeFrom="paragraph">
              <wp:posOffset>19050</wp:posOffset>
            </wp:positionV>
            <wp:extent cx="1316990" cy="873125"/>
            <wp:effectExtent l="0" t="0" r="0" b="0"/>
            <wp:wrapSquare wrapText="bothSides"/>
            <wp:docPr id="37" name="圖片 37" descr="8-綜-基2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8-綜-基23-1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990" cy="873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458DD">
        <w:rPr>
          <w:rFonts w:hAnsi="細明體" w:cs="DFMingStd-W5" w:hint="eastAsia"/>
        </w:rPr>
        <w:t>如</w:t>
      </w:r>
      <w:r w:rsidR="00646D3F" w:rsidRPr="00A458DD">
        <w:rPr>
          <w:rFonts w:hAnsi="細明體" w:cs="DFMingStd-W5" w:hint="eastAsia"/>
        </w:rPr>
        <w:t>右</w:t>
      </w:r>
      <w:r w:rsidRPr="00A458DD">
        <w:rPr>
          <w:rFonts w:hAnsi="細明體" w:cs="DFMingStd-W5" w:hint="eastAsia"/>
        </w:rPr>
        <w:t>圖所示，一長</w:t>
      </w:r>
      <w:r w:rsidRPr="00A458DD">
        <w:rPr>
          <w:rFonts w:hAnsi="細明體" w:cs="DFMingStd-W5" w:hint="eastAsia"/>
          <w:i/>
        </w:rPr>
        <w:t>L</w:t>
      </w:r>
      <w:r w:rsidRPr="00A458DD">
        <w:rPr>
          <w:rFonts w:hAnsi="細明體" w:cs="DFMingStd-W5" w:hint="eastAsia"/>
        </w:rPr>
        <w:t>的絕緣細棒沿水平方向固定放置；</w:t>
      </w:r>
    </w:p>
    <w:p w:rsidR="00A458DD" w:rsidRDefault="00A458DD">
      <w:pPr>
        <w:rPr>
          <w:rFonts w:hAnsi="細明體" w:cs="DFMingStd-W5"/>
        </w:rPr>
      </w:pPr>
      <w:r>
        <w:rPr>
          <w:rFonts w:hAnsi="細明體" w:cs="DFMingStd-W5" w:hint="eastAsia"/>
        </w:rPr>
        <w:t xml:space="preserve">   </w:t>
      </w:r>
      <w:r w:rsidR="00A5516B" w:rsidRPr="00E3026B">
        <w:rPr>
          <w:rFonts w:hAnsi="細明體" w:cs="DFMingStd-W5" w:hint="eastAsia"/>
        </w:rPr>
        <w:t>一質量為</w:t>
      </w:r>
      <w:r w:rsidR="00A5516B" w:rsidRPr="00E3026B">
        <w:rPr>
          <w:rFonts w:cs="TimesNewRomanPS-ItalicMT"/>
          <w:i/>
          <w:iCs/>
        </w:rPr>
        <w:t>m</w:t>
      </w:r>
      <w:r w:rsidR="00A5516B" w:rsidRPr="00E3026B">
        <w:rPr>
          <w:rFonts w:hAnsi="細明體" w:cs="DFMingStd-W5" w:hint="eastAsia"/>
        </w:rPr>
        <w:t>、帶正電荷</w:t>
      </w:r>
      <w:r w:rsidR="00A5516B" w:rsidRPr="00E3026B">
        <w:rPr>
          <w:rFonts w:cs="TimesNewRomanPS-ItalicMT"/>
          <w:i/>
          <w:iCs/>
        </w:rPr>
        <w:t>q</w:t>
      </w:r>
      <w:r w:rsidR="00A5516B" w:rsidRPr="00E3026B">
        <w:rPr>
          <w:rFonts w:hAnsi="細明體" w:cs="DFMingStd-W5" w:hint="eastAsia"/>
        </w:rPr>
        <w:t>的小球在直徑上穿孔，使其</w:t>
      </w:r>
      <w:r>
        <w:rPr>
          <w:rFonts w:hAnsi="細明體" w:cs="DFMingStd-W5" w:hint="eastAsia"/>
        </w:rPr>
        <w:t xml:space="preserve"> </w:t>
      </w:r>
    </w:p>
    <w:p w:rsidR="00A458DD" w:rsidRDefault="00A458DD">
      <w:pPr>
        <w:rPr>
          <w:rFonts w:hAnsi="細明體" w:cs="DFMingStd-W5"/>
        </w:rPr>
      </w:pPr>
      <w:r>
        <w:rPr>
          <w:rFonts w:hAnsi="細明體" w:cs="DFMingStd-W5" w:hint="eastAsia"/>
        </w:rPr>
        <w:t xml:space="preserve">   </w:t>
      </w:r>
      <w:r w:rsidR="00A5516B" w:rsidRPr="00E3026B">
        <w:rPr>
          <w:rFonts w:hAnsi="細明體" w:cs="DFMingStd-W5" w:hint="eastAsia"/>
        </w:rPr>
        <w:t>可以在細棒上滑動，整個系統置於沿水平方向的均勻</w:t>
      </w:r>
      <w:r>
        <w:rPr>
          <w:rFonts w:hAnsi="細明體" w:cs="DFMingStd-W5" w:hint="eastAsia"/>
        </w:rPr>
        <w:t xml:space="preserve"> </w:t>
      </w:r>
    </w:p>
    <w:p w:rsidR="00A458DD" w:rsidRDefault="00A458DD">
      <w:pPr>
        <w:rPr>
          <w:rFonts w:hAnsi="細明體" w:cs="DFMingStd-W5"/>
        </w:rPr>
      </w:pPr>
      <w:r>
        <w:rPr>
          <w:rFonts w:hAnsi="細明體" w:cs="DFMingStd-W5" w:hint="eastAsia"/>
        </w:rPr>
        <w:t xml:space="preserve">   </w:t>
      </w:r>
      <w:r w:rsidR="00A5516B" w:rsidRPr="00E3026B">
        <w:rPr>
          <w:rFonts w:hAnsi="細明體" w:cs="DFMingStd-W5" w:hint="eastAsia"/>
        </w:rPr>
        <w:t>電、磁場中，電場</w:t>
      </w:r>
      <w:r w:rsidR="00A5516B" w:rsidRPr="00E3026B">
        <w:rPr>
          <w:rFonts w:cs="TimesNewRomanPS-ItalicMT"/>
          <w:i/>
          <w:iCs/>
        </w:rPr>
        <w:t>E</w:t>
      </w:r>
      <w:r w:rsidR="00A5516B" w:rsidRPr="00E3026B">
        <w:rPr>
          <w:rFonts w:hAnsi="細明體" w:cs="DFMingStd-W5" w:hint="eastAsia"/>
        </w:rPr>
        <w:t>向右</w:t>
      </w:r>
      <w:r w:rsidR="00890A44">
        <w:rPr>
          <w:rFonts w:asciiTheme="minorEastAsia" w:hAnsiTheme="minorEastAsia" w:cs="DFMingStd-W5" w:hint="eastAsia"/>
        </w:rPr>
        <w:t>､</w:t>
      </w:r>
      <w:r w:rsidR="00A5516B" w:rsidRPr="00E3026B">
        <w:rPr>
          <w:rFonts w:hAnsi="細明體" w:cs="DFMingStd-W5" w:hint="eastAsia"/>
        </w:rPr>
        <w:t>磁場</w:t>
      </w:r>
      <w:r w:rsidR="00A5516B" w:rsidRPr="00E3026B">
        <w:rPr>
          <w:rFonts w:cs="TimesNewRomanPS-ItalicMT"/>
          <w:i/>
          <w:iCs/>
        </w:rPr>
        <w:t>B</w:t>
      </w:r>
      <w:r w:rsidR="00A5516B" w:rsidRPr="00E3026B">
        <w:rPr>
          <w:rFonts w:hAnsi="細明體" w:cs="DFMingStd-W5" w:hint="eastAsia"/>
        </w:rPr>
        <w:t>垂直進入紙面。假設</w:t>
      </w:r>
    </w:p>
    <w:p w:rsidR="006E4139" w:rsidRDefault="00A458DD">
      <w:pPr>
        <w:rPr>
          <w:rFonts w:hAnsi="細明體" w:cs="DFMingStd-W5"/>
        </w:rPr>
      </w:pPr>
      <w:r>
        <w:rPr>
          <w:rFonts w:hAnsi="細明體" w:cs="DFMingStd-W5" w:hint="eastAsia"/>
        </w:rPr>
        <w:t xml:space="preserve">   </w:t>
      </w:r>
      <w:r w:rsidR="00A5516B" w:rsidRPr="00E3026B">
        <w:rPr>
          <w:rFonts w:hAnsi="細明體" w:cs="DFMingStd-W5" w:hint="eastAsia"/>
        </w:rPr>
        <w:t>小球與細棒的動摩擦係數為</w:t>
      </w:r>
      <w:r w:rsidR="00A5516B" w:rsidRPr="00E3026B">
        <w:rPr>
          <w:rFonts w:cs="TimesNewRomanPS-ItalicMT"/>
          <w:i/>
          <w:iCs/>
        </w:rPr>
        <w:t>μ</w:t>
      </w:r>
      <w:r w:rsidR="00A5516B" w:rsidRPr="00E3026B">
        <w:rPr>
          <w:rFonts w:hAnsi="細明體" w:cs="DFMingStd-W5" w:hint="eastAsia"/>
        </w:rPr>
        <w:t>，重力加速度為</w:t>
      </w:r>
      <w:r w:rsidR="00A5516B" w:rsidRPr="00E3026B">
        <w:rPr>
          <w:rFonts w:cs="TimesNewRomanPS-ItalicMT"/>
          <w:i/>
          <w:iCs/>
        </w:rPr>
        <w:t>g</w:t>
      </w:r>
      <w:r w:rsidR="00A5516B" w:rsidRPr="00E3026B">
        <w:rPr>
          <w:rFonts w:hAnsi="細明體" w:cs="DFMingStd-W5" w:hint="eastAsia"/>
        </w:rPr>
        <w:t>，</w:t>
      </w:r>
      <w:r w:rsidR="006E4139">
        <w:rPr>
          <w:rFonts w:hAnsi="細明體" w:cs="DFMingStd-W5" w:hint="eastAsia"/>
        </w:rPr>
        <w:t>且</w:t>
      </w:r>
      <w:r w:rsidR="00A5516B" w:rsidRPr="00E3026B">
        <w:rPr>
          <w:rFonts w:hAnsi="細明體" w:cs="DFMingStd-W5" w:hint="eastAsia"/>
        </w:rPr>
        <w:t>小球可以由靜止開始滑</w:t>
      </w:r>
    </w:p>
    <w:p w:rsidR="00646D3F" w:rsidRDefault="006E4139">
      <w:pPr>
        <w:rPr>
          <w:rFonts w:hAnsi="細明體" w:cs="MS Mincho"/>
        </w:rPr>
      </w:pPr>
      <w:r>
        <w:rPr>
          <w:rFonts w:hAnsi="細明體" w:cs="DFMingStd-W5" w:hint="eastAsia"/>
        </w:rPr>
        <w:t xml:space="preserve">   </w:t>
      </w:r>
      <w:r w:rsidR="00A5516B" w:rsidRPr="00E3026B">
        <w:rPr>
          <w:rFonts w:hAnsi="細明體" w:cs="DFMingStd-W5" w:hint="eastAsia"/>
        </w:rPr>
        <w:t>動，</w:t>
      </w:r>
      <w:r w:rsidR="00A5516B">
        <w:rPr>
          <w:rFonts w:hAnsi="細明體" w:cs="DFMingStd-W5"/>
        </w:rPr>
        <w:br/>
      </w:r>
      <w:r w:rsidR="007C2184">
        <w:rPr>
          <w:rFonts w:hAnsi="細明體" w:cs="MS Mincho" w:hint="eastAsia"/>
        </w:rPr>
        <w:t xml:space="preserve">   </w:t>
      </w:r>
      <w:r w:rsidR="00646D3F">
        <w:rPr>
          <w:rFonts w:hAnsi="細明體" w:cs="MS Mincho" w:hint="eastAsia"/>
        </w:rPr>
        <w:t>(1)</w:t>
      </w:r>
      <w:r w:rsidR="007C2184">
        <w:rPr>
          <w:rFonts w:hAnsi="細明體" w:cs="MS Mincho" w:hint="eastAsia"/>
        </w:rPr>
        <w:t>請</w:t>
      </w:r>
      <w:r w:rsidR="007C2184" w:rsidRPr="00646D3F">
        <w:rPr>
          <w:rFonts w:ascii="Times New Roman" w:eastAsia="細明體" w:hAnsi="細明體" w:cs="DFMingStd-W5" w:hint="eastAsia"/>
          <w:kern w:val="0"/>
          <w:sz w:val="22"/>
          <w:szCs w:val="24"/>
        </w:rPr>
        <w:t>畫出</w:t>
      </w:r>
      <w:r w:rsidR="007C2184" w:rsidRPr="00E3026B">
        <w:rPr>
          <w:rFonts w:hAnsi="細明體" w:cs="DFMingStd-W5" w:hint="eastAsia"/>
        </w:rPr>
        <w:t>小球開始移動後</w:t>
      </w:r>
      <w:r w:rsidR="007C2184">
        <w:rPr>
          <w:rFonts w:asciiTheme="minorEastAsia" w:hAnsiTheme="minorEastAsia" w:cs="DFMingStd-W5" w:hint="eastAsia"/>
        </w:rPr>
        <w:t>，</w:t>
      </w:r>
      <w:r w:rsidR="00646D3F" w:rsidRPr="00646D3F">
        <w:rPr>
          <w:rFonts w:ascii="Times New Roman" w:eastAsia="細明體" w:hAnsi="細明體" w:cs="DFMingStd-W5" w:hint="eastAsia"/>
          <w:kern w:val="0"/>
          <w:sz w:val="22"/>
          <w:szCs w:val="24"/>
        </w:rPr>
        <w:t>所有施於小球的力（包括量值及方向）。</w:t>
      </w:r>
      <w:r w:rsidR="007D618A">
        <w:rPr>
          <w:rFonts w:ascii="新細明體" w:eastAsia="新細明體" w:hAnsi="新細明體" w:cs="DFMingStd-W5" w:hint="eastAsia"/>
          <w:kern w:val="0"/>
          <w:sz w:val="22"/>
          <w:szCs w:val="24"/>
        </w:rPr>
        <w:t>（5分</w:t>
      </w:r>
      <w:r w:rsidR="007D618A">
        <w:rPr>
          <w:rFonts w:ascii="細明體" w:eastAsia="細明體" w:hAnsi="細明體" w:cs="DFMingStd-W5" w:hint="eastAsia"/>
          <w:kern w:val="0"/>
          <w:sz w:val="22"/>
          <w:szCs w:val="24"/>
        </w:rPr>
        <w:t>）</w:t>
      </w:r>
    </w:p>
    <w:p w:rsidR="00407E56" w:rsidRDefault="007C2184">
      <w:pPr>
        <w:rPr>
          <w:rFonts w:ascii="細明體" w:eastAsia="細明體" w:hAnsi="細明體" w:cs="DFMingStd-W5"/>
          <w:kern w:val="0"/>
          <w:sz w:val="22"/>
          <w:szCs w:val="24"/>
        </w:rPr>
      </w:pPr>
      <w:r>
        <w:rPr>
          <w:rFonts w:hAnsi="細明體" w:cs="MS Mincho" w:hint="eastAsia"/>
        </w:rPr>
        <w:t xml:space="preserve">   </w:t>
      </w:r>
      <w:r w:rsidR="00A5516B">
        <w:rPr>
          <w:rFonts w:hAnsi="細明體" w:cs="MS Mincho" w:hint="eastAsia"/>
        </w:rPr>
        <w:t>(</w:t>
      </w:r>
      <w:r w:rsidR="007D618A">
        <w:rPr>
          <w:rFonts w:hAnsi="細明體" w:cs="MS Mincho" w:hint="eastAsia"/>
        </w:rPr>
        <w:t>2</w:t>
      </w:r>
      <w:r w:rsidR="00A5516B">
        <w:rPr>
          <w:rFonts w:hAnsi="細明體" w:cs="MS Mincho" w:hint="eastAsia"/>
        </w:rPr>
        <w:t>)</w:t>
      </w:r>
      <w:r w:rsidR="00A5516B" w:rsidRPr="00E3026B">
        <w:rPr>
          <w:rFonts w:hAnsi="細明體" w:cs="DFMingStd-W5" w:hint="eastAsia"/>
        </w:rPr>
        <w:t>開始移動後</w:t>
      </w:r>
      <w:r w:rsidR="007D618A">
        <w:rPr>
          <w:rFonts w:asciiTheme="minorEastAsia" w:hAnsiTheme="minorEastAsia" w:cs="DFMingStd-W5" w:hint="eastAsia"/>
        </w:rPr>
        <w:t>，</w:t>
      </w:r>
      <w:r w:rsidR="00A5516B" w:rsidRPr="00E3026B">
        <w:rPr>
          <w:rFonts w:hAnsi="細明體" w:cs="DFMingStd-W5" w:hint="eastAsia"/>
        </w:rPr>
        <w:t>小球的最大加速度</w:t>
      </w:r>
      <w:r w:rsidR="009147BD">
        <w:rPr>
          <w:rFonts w:hAnsi="細明體" w:cs="DFMingStd-W5" w:hint="eastAsia"/>
        </w:rPr>
        <w:t>的</w:t>
      </w:r>
      <w:r w:rsidR="00A5516B" w:rsidRPr="00E3026B">
        <w:rPr>
          <w:rFonts w:hAnsi="細明體" w:cs="DFMingStd-W5" w:hint="eastAsia"/>
        </w:rPr>
        <w:t>大小</w:t>
      </w:r>
      <w:r w:rsidR="009147BD">
        <w:rPr>
          <w:rFonts w:hAnsi="細明體" w:cs="DFMingStd-W5" w:hint="eastAsia"/>
        </w:rPr>
        <w:t>為若干</w:t>
      </w:r>
      <w:r w:rsidR="007D618A">
        <w:rPr>
          <w:rFonts w:asciiTheme="minorEastAsia" w:hAnsiTheme="minorEastAsia" w:cs="DFMingStd-W5" w:hint="eastAsia"/>
        </w:rPr>
        <w:t>？</w:t>
      </w:r>
      <w:r w:rsidR="007D618A">
        <w:rPr>
          <w:rFonts w:ascii="新細明體" w:eastAsia="新細明體" w:hAnsi="新細明體" w:cs="DFMingStd-W5" w:hint="eastAsia"/>
          <w:kern w:val="0"/>
          <w:sz w:val="22"/>
          <w:szCs w:val="24"/>
        </w:rPr>
        <w:t>（3分</w:t>
      </w:r>
      <w:r w:rsidR="007D618A">
        <w:rPr>
          <w:rFonts w:ascii="細明體" w:eastAsia="細明體" w:hAnsi="細明體" w:cs="DFMingStd-W5" w:hint="eastAsia"/>
          <w:kern w:val="0"/>
          <w:sz w:val="22"/>
          <w:szCs w:val="24"/>
        </w:rPr>
        <w:t>）</w:t>
      </w:r>
      <w:r w:rsidR="00A5516B">
        <w:rPr>
          <w:rFonts w:hAnsi="細明體" w:cs="DFMingStd-W5"/>
        </w:rPr>
        <w:br/>
      </w:r>
      <w:r>
        <w:rPr>
          <w:rFonts w:hAnsi="細明體" w:cs="MS Mincho" w:hint="eastAsia"/>
        </w:rPr>
        <w:t xml:space="preserve">   </w:t>
      </w:r>
      <w:r w:rsidR="00A5516B">
        <w:rPr>
          <w:rFonts w:hAnsi="細明體" w:cs="MS Mincho" w:hint="eastAsia"/>
        </w:rPr>
        <w:t>(</w:t>
      </w:r>
      <w:r w:rsidR="007D618A">
        <w:rPr>
          <w:rFonts w:hAnsi="細明體" w:cs="MS Mincho" w:hint="eastAsia"/>
        </w:rPr>
        <w:t>3</w:t>
      </w:r>
      <w:r w:rsidR="00A5516B">
        <w:rPr>
          <w:rFonts w:hAnsi="細明體" w:cs="MS Mincho" w:hint="eastAsia"/>
        </w:rPr>
        <w:t>)</w:t>
      </w:r>
      <w:r w:rsidR="009147BD">
        <w:rPr>
          <w:rFonts w:hAnsi="細明體" w:cs="MS Mincho" w:hint="eastAsia"/>
        </w:rPr>
        <w:t>當</w:t>
      </w:r>
      <w:r w:rsidR="00A5516B" w:rsidRPr="00E3026B">
        <w:rPr>
          <w:rFonts w:hAnsi="細明體" w:cs="DFMingStd-W5" w:hint="eastAsia"/>
        </w:rPr>
        <w:t>小球</w:t>
      </w:r>
      <w:r w:rsidR="009147BD">
        <w:rPr>
          <w:rFonts w:hAnsi="細明體" w:cs="DFMingStd-W5" w:hint="eastAsia"/>
        </w:rPr>
        <w:t>的</w:t>
      </w:r>
      <w:r w:rsidR="009147BD" w:rsidRPr="00E3026B">
        <w:rPr>
          <w:rFonts w:hAnsi="細明體" w:cs="DFMingStd-W5" w:hint="eastAsia"/>
        </w:rPr>
        <w:t>加速度</w:t>
      </w:r>
      <w:r w:rsidR="00A5516B" w:rsidRPr="00E3026B">
        <w:rPr>
          <w:rFonts w:hAnsi="細明體" w:cs="DFMingStd-W5" w:hint="eastAsia"/>
        </w:rPr>
        <w:t>達最大</w:t>
      </w:r>
      <w:r w:rsidR="009147BD">
        <w:rPr>
          <w:rFonts w:hAnsi="細明體" w:cs="DFMingStd-W5" w:hint="eastAsia"/>
        </w:rPr>
        <w:t>值瞬間</w:t>
      </w:r>
      <w:r w:rsidR="00A5516B" w:rsidRPr="00E3026B">
        <w:rPr>
          <w:rFonts w:hAnsi="細明體" w:cs="DFMingStd-W5" w:hint="eastAsia"/>
        </w:rPr>
        <w:t>，</w:t>
      </w:r>
      <w:r w:rsidR="009147BD" w:rsidRPr="00E3026B">
        <w:rPr>
          <w:rFonts w:hAnsi="細明體" w:cs="DFMingStd-W5" w:hint="eastAsia"/>
        </w:rPr>
        <w:t>小球</w:t>
      </w:r>
      <w:r w:rsidR="009147BD">
        <w:rPr>
          <w:rFonts w:hAnsi="細明體" w:cs="DFMingStd-W5" w:hint="eastAsia"/>
        </w:rPr>
        <w:t>的</w:t>
      </w:r>
      <w:r w:rsidR="00A5516B" w:rsidRPr="00E3026B">
        <w:rPr>
          <w:rFonts w:hAnsi="細明體" w:cs="DFMingStd-W5" w:hint="eastAsia"/>
        </w:rPr>
        <w:t>速率為</w:t>
      </w:r>
      <w:r w:rsidR="009147BD">
        <w:rPr>
          <w:rFonts w:hAnsi="細明體" w:cs="DFMingStd-W5" w:hint="eastAsia"/>
        </w:rPr>
        <w:t>若干</w:t>
      </w:r>
      <w:r w:rsidR="00A5516B" w:rsidRPr="00E3026B">
        <w:rPr>
          <w:rFonts w:hAnsi="細明體" w:cs="DFMingStd-W5" w:hint="eastAsia"/>
        </w:rPr>
        <w:t>？</w:t>
      </w:r>
      <w:r w:rsidR="007D618A">
        <w:rPr>
          <w:rFonts w:ascii="新細明體" w:eastAsia="新細明體" w:hAnsi="新細明體" w:cs="DFMingStd-W5" w:hint="eastAsia"/>
          <w:kern w:val="0"/>
          <w:sz w:val="22"/>
          <w:szCs w:val="24"/>
        </w:rPr>
        <w:t>（</w:t>
      </w:r>
      <w:r w:rsidR="00143349">
        <w:rPr>
          <w:rFonts w:ascii="新細明體" w:eastAsia="新細明體" w:hAnsi="新細明體" w:cs="DFMingStd-W5" w:hint="eastAsia"/>
          <w:kern w:val="0"/>
          <w:sz w:val="22"/>
          <w:szCs w:val="24"/>
        </w:rPr>
        <w:t>3</w:t>
      </w:r>
      <w:r w:rsidR="007D618A">
        <w:rPr>
          <w:rFonts w:ascii="新細明體" w:eastAsia="新細明體" w:hAnsi="新細明體" w:cs="DFMingStd-W5" w:hint="eastAsia"/>
          <w:kern w:val="0"/>
          <w:sz w:val="22"/>
          <w:szCs w:val="24"/>
        </w:rPr>
        <w:t>分</w:t>
      </w:r>
      <w:r w:rsidR="007D618A">
        <w:rPr>
          <w:rFonts w:ascii="細明體" w:eastAsia="細明體" w:hAnsi="細明體" w:cs="DFMingStd-W5" w:hint="eastAsia"/>
          <w:kern w:val="0"/>
          <w:sz w:val="22"/>
          <w:szCs w:val="24"/>
        </w:rPr>
        <w:t>）</w:t>
      </w:r>
      <w:r w:rsidR="00A5516B">
        <w:rPr>
          <w:rFonts w:hAnsi="細明體" w:cs="DFMingStd-W5"/>
        </w:rPr>
        <w:br/>
      </w:r>
      <w:r>
        <w:rPr>
          <w:rFonts w:hAnsi="細明體" w:cs="MS Mincho" w:hint="eastAsia"/>
        </w:rPr>
        <w:t xml:space="preserve">   </w:t>
      </w:r>
      <w:r w:rsidR="00A5516B">
        <w:rPr>
          <w:rFonts w:hAnsi="細明體" w:cs="MS Mincho" w:hint="eastAsia"/>
        </w:rPr>
        <w:t>(</w:t>
      </w:r>
      <w:r w:rsidR="007D618A">
        <w:rPr>
          <w:rFonts w:hAnsi="細明體" w:cs="MS Mincho" w:hint="eastAsia"/>
        </w:rPr>
        <w:t>4</w:t>
      </w:r>
      <w:r w:rsidR="00A5516B">
        <w:rPr>
          <w:rFonts w:hAnsi="細明體" w:cs="MS Mincho" w:hint="eastAsia"/>
        </w:rPr>
        <w:t>)</w:t>
      </w:r>
      <w:r w:rsidR="00A5516B" w:rsidRPr="00E3026B">
        <w:rPr>
          <w:rFonts w:hAnsi="細明體" w:cs="DFMingStd-W5" w:hint="eastAsia"/>
        </w:rPr>
        <w:t>小球</w:t>
      </w:r>
      <w:r w:rsidR="009147BD">
        <w:rPr>
          <w:rFonts w:hAnsi="細明體" w:cs="DFMingStd-W5" w:hint="eastAsia"/>
        </w:rPr>
        <w:t>運動過程中</w:t>
      </w:r>
      <w:r w:rsidR="00A5516B" w:rsidRPr="00E3026B">
        <w:rPr>
          <w:rFonts w:hAnsi="細明體" w:cs="DFMingStd-W5" w:hint="eastAsia"/>
        </w:rPr>
        <w:t>的最大速率</w:t>
      </w:r>
      <w:r w:rsidR="009147BD">
        <w:rPr>
          <w:rFonts w:hAnsi="細明體" w:cs="DFMingStd-W5" w:hint="eastAsia"/>
        </w:rPr>
        <w:t>為若干</w:t>
      </w:r>
      <w:r w:rsidR="009147BD">
        <w:rPr>
          <w:rFonts w:asciiTheme="minorEastAsia" w:hAnsiTheme="minorEastAsia" w:cs="DFMingStd-W5" w:hint="eastAsia"/>
        </w:rPr>
        <w:t>？</w:t>
      </w:r>
      <w:r w:rsidR="007D618A">
        <w:rPr>
          <w:rFonts w:ascii="新細明體" w:eastAsia="新細明體" w:hAnsi="新細明體" w:cs="DFMingStd-W5" w:hint="eastAsia"/>
          <w:kern w:val="0"/>
          <w:sz w:val="22"/>
          <w:szCs w:val="24"/>
        </w:rPr>
        <w:t>（</w:t>
      </w:r>
      <w:r w:rsidR="00143349">
        <w:rPr>
          <w:rFonts w:ascii="新細明體" w:eastAsia="新細明體" w:hAnsi="新細明體" w:cs="DFMingStd-W5" w:hint="eastAsia"/>
          <w:kern w:val="0"/>
          <w:sz w:val="22"/>
          <w:szCs w:val="24"/>
        </w:rPr>
        <w:t>3</w:t>
      </w:r>
      <w:r w:rsidR="007D618A">
        <w:rPr>
          <w:rFonts w:ascii="新細明體" w:eastAsia="新細明體" w:hAnsi="新細明體" w:cs="DFMingStd-W5" w:hint="eastAsia"/>
          <w:kern w:val="0"/>
          <w:sz w:val="22"/>
          <w:szCs w:val="24"/>
        </w:rPr>
        <w:t>分</w:t>
      </w:r>
      <w:r w:rsidR="007D618A">
        <w:rPr>
          <w:rFonts w:ascii="細明體" w:eastAsia="細明體" w:hAnsi="細明體" w:cs="DFMingStd-W5" w:hint="eastAsia"/>
          <w:kern w:val="0"/>
          <w:sz w:val="22"/>
          <w:szCs w:val="24"/>
        </w:rPr>
        <w:t>）</w:t>
      </w:r>
    </w:p>
    <w:p w:rsidR="00421113" w:rsidRDefault="00421113">
      <w:pPr>
        <w:rPr>
          <w:rFonts w:ascii="細明體" w:eastAsia="細明體" w:hAnsi="細明體" w:cs="DFMingStd-W5"/>
          <w:kern w:val="0"/>
          <w:sz w:val="22"/>
          <w:szCs w:val="24"/>
        </w:rPr>
      </w:pPr>
    </w:p>
    <w:p w:rsidR="00421113" w:rsidRDefault="00421113">
      <w:pPr>
        <w:rPr>
          <w:rFonts w:ascii="細明體" w:eastAsia="細明體" w:hAnsi="細明體" w:cs="DFMingStd-W5"/>
          <w:kern w:val="0"/>
          <w:sz w:val="22"/>
          <w:szCs w:val="24"/>
        </w:rPr>
      </w:pPr>
    </w:p>
    <w:p w:rsidR="00421113" w:rsidRDefault="00421113">
      <w:pPr>
        <w:rPr>
          <w:rFonts w:ascii="細明體" w:eastAsia="細明體" w:hAnsi="細明體" w:cs="DFMingStd-W5"/>
          <w:kern w:val="0"/>
          <w:sz w:val="22"/>
          <w:szCs w:val="24"/>
        </w:rPr>
      </w:pPr>
    </w:p>
    <w:p w:rsidR="00421113" w:rsidRDefault="00421113">
      <w:pPr>
        <w:rPr>
          <w:rFonts w:ascii="細明體" w:eastAsia="細明體" w:hAnsi="細明體" w:cs="DFMingStd-W5"/>
          <w:kern w:val="0"/>
          <w:sz w:val="22"/>
          <w:szCs w:val="24"/>
        </w:rPr>
      </w:pPr>
    </w:p>
    <w:p w:rsidR="00421113" w:rsidRDefault="00421113"/>
    <w:p w:rsidR="00E654BE" w:rsidRDefault="00E654BE" w:rsidP="00C515E3">
      <w:pPr>
        <w:rPr>
          <w:b/>
          <w:szCs w:val="24"/>
        </w:rPr>
      </w:pPr>
      <w:r w:rsidRPr="0047183F">
        <w:rPr>
          <w:rFonts w:hint="eastAsia"/>
          <w:b/>
          <w:szCs w:val="24"/>
        </w:rPr>
        <w:lastRenderedPageBreak/>
        <w:t>第</w:t>
      </w:r>
      <w:r w:rsidRPr="0047183F">
        <w:rPr>
          <w:rFonts w:hint="eastAsia"/>
          <w:b/>
          <w:szCs w:val="24"/>
        </w:rPr>
        <w:t>1</w:t>
      </w:r>
      <w:r w:rsidRPr="0047183F">
        <w:rPr>
          <w:rFonts w:hint="eastAsia"/>
          <w:b/>
          <w:szCs w:val="24"/>
        </w:rPr>
        <w:t>次段考高三自然組物理科</w:t>
      </w:r>
      <w:r>
        <w:rPr>
          <w:rFonts w:hint="eastAsia"/>
          <w:b/>
          <w:szCs w:val="24"/>
        </w:rPr>
        <w:t>計算題答案欄</w:t>
      </w:r>
    </w:p>
    <w:p w:rsidR="00E654BE" w:rsidRPr="00E654BE" w:rsidRDefault="00E654BE" w:rsidP="00E654BE">
      <w:pPr>
        <w:rPr>
          <w:rFonts w:ascii="新細明體" w:eastAsia="新細明體" w:hAnsi="新細明體" w:cs="Times New Roman"/>
          <w:sz w:val="22"/>
        </w:rPr>
      </w:pPr>
      <w:r w:rsidRPr="00E654BE">
        <w:rPr>
          <w:rFonts w:ascii="新細明體" w:eastAsia="新細明體" w:hAnsi="新細明體" w:cs="Times New Roman" w:hint="eastAsia"/>
          <w:sz w:val="22"/>
        </w:rPr>
        <w:t>班級：_____________      座號：_____________    姓名：_______________</w:t>
      </w:r>
    </w:p>
    <w:p w:rsidR="00E654BE" w:rsidRPr="00E654BE" w:rsidRDefault="00E654BE" w:rsidP="00E654BE">
      <w:pPr>
        <w:rPr>
          <w:rFonts w:ascii="新細明體" w:eastAsia="新細明體" w:hAnsi="新細明體" w:cs="Times New Roman"/>
          <w:sz w:val="22"/>
        </w:rPr>
      </w:pPr>
      <w:r w:rsidRPr="00E654BE">
        <w:rPr>
          <w:rFonts w:ascii="新細明體" w:eastAsia="新細明體" w:hAnsi="新細明體" w:cs="Times New Roman" w:hint="eastAsia"/>
          <w:b/>
          <w:sz w:val="22"/>
        </w:rPr>
        <w:t>三、計算題</w:t>
      </w:r>
      <w:r w:rsidRPr="00E654BE">
        <w:rPr>
          <w:rFonts w:ascii="新細明體" w:eastAsia="新細明體" w:hAnsi="新細明體" w:cs="Times New Roman" w:hint="eastAsia"/>
          <w:sz w:val="22"/>
        </w:rPr>
        <w:t>：（請以藍或黑色原子筆將計算過程寫下，否則不予計分）</w:t>
      </w:r>
    </w:p>
    <w:tbl>
      <w:tblPr>
        <w:tblStyle w:val="1"/>
        <w:tblW w:w="0" w:type="auto"/>
        <w:tblLook w:val="01E0" w:firstRow="1" w:lastRow="1" w:firstColumn="1" w:lastColumn="1" w:noHBand="0" w:noVBand="0"/>
      </w:tblPr>
      <w:tblGrid>
        <w:gridCol w:w="8362"/>
      </w:tblGrid>
      <w:tr w:rsidR="00E654BE" w:rsidRPr="00E654BE" w:rsidTr="0033251D">
        <w:tc>
          <w:tcPr>
            <w:tcW w:w="8362" w:type="dxa"/>
          </w:tcPr>
          <w:p w:rsidR="00E654BE" w:rsidRPr="00E654BE" w:rsidRDefault="003D5E5C" w:rsidP="00E654BE">
            <w:pPr>
              <w:rPr>
                <w:rFonts w:ascii="新細明體" w:hAnsi="新細明體"/>
                <w:sz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76672" behindDoc="0" locked="0" layoutInCell="1" allowOverlap="1" wp14:anchorId="401BF8A4" wp14:editId="0C1E8F29">
                  <wp:simplePos x="0" y="0"/>
                  <wp:positionH relativeFrom="column">
                    <wp:posOffset>3826510</wp:posOffset>
                  </wp:positionH>
                  <wp:positionV relativeFrom="paragraph">
                    <wp:posOffset>154305</wp:posOffset>
                  </wp:positionV>
                  <wp:extent cx="1258570" cy="1686560"/>
                  <wp:effectExtent l="0" t="0" r="0" b="8890"/>
                  <wp:wrapSquare wrapText="bothSides"/>
                  <wp:docPr id="22" name="圖片 22" descr="7-3-類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7-3-類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8570" cy="1686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E654BE">
              <w:rPr>
                <w:rFonts w:ascii="新細明體" w:hAnsi="新細明體" w:hint="eastAsia"/>
                <w:sz w:val="22"/>
              </w:rPr>
              <w:t>20</w:t>
            </w:r>
            <w:r w:rsidR="00E654BE" w:rsidRPr="00E654BE">
              <w:rPr>
                <w:rFonts w:ascii="新細明體" w:hAnsi="新細明體" w:hint="eastAsia"/>
                <w:sz w:val="22"/>
              </w:rPr>
              <w:t>.</w:t>
            </w: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</w:tc>
      </w:tr>
      <w:tr w:rsidR="00E654BE" w:rsidRPr="00E654BE" w:rsidTr="0033251D">
        <w:trPr>
          <w:trHeight w:val="7570"/>
        </w:trPr>
        <w:tc>
          <w:tcPr>
            <w:tcW w:w="8362" w:type="dxa"/>
          </w:tcPr>
          <w:p w:rsidR="00E654BE" w:rsidRPr="00E654BE" w:rsidRDefault="003D5E5C" w:rsidP="00E654BE">
            <w:pPr>
              <w:rPr>
                <w:rFonts w:ascii="新細明體" w:hAnsi="新細明體"/>
                <w:sz w:val="22"/>
              </w:rPr>
            </w:pPr>
            <w:r>
              <w:rPr>
                <w:rFonts w:hint="eastAsia"/>
                <w:noProof/>
              </w:rPr>
              <w:drawing>
                <wp:anchor distT="0" distB="0" distL="114300" distR="114300" simplePos="0" relativeHeight="251677696" behindDoc="0" locked="0" layoutInCell="1" allowOverlap="1" wp14:anchorId="4127FC15" wp14:editId="35FE91FD">
                  <wp:simplePos x="0" y="0"/>
                  <wp:positionH relativeFrom="column">
                    <wp:posOffset>3796665</wp:posOffset>
                  </wp:positionH>
                  <wp:positionV relativeFrom="paragraph">
                    <wp:posOffset>221615</wp:posOffset>
                  </wp:positionV>
                  <wp:extent cx="1316990" cy="873125"/>
                  <wp:effectExtent l="0" t="0" r="0" b="3175"/>
                  <wp:wrapSquare wrapText="bothSides"/>
                  <wp:docPr id="25" name="圖片 25" descr="8-綜-基23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8-綜-基23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6990" cy="873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E654BE" w:rsidRPr="00E654BE">
              <w:rPr>
                <w:rFonts w:ascii="新細明體" w:hAnsi="新細明體" w:hint="eastAsia"/>
                <w:sz w:val="22"/>
              </w:rPr>
              <w:t>2</w:t>
            </w:r>
            <w:r w:rsidR="00E654BE">
              <w:rPr>
                <w:rFonts w:ascii="新細明體" w:hAnsi="新細明體" w:hint="eastAsia"/>
                <w:sz w:val="22"/>
              </w:rPr>
              <w:t>1</w:t>
            </w:r>
            <w:r w:rsidR="00E654BE" w:rsidRPr="00E654BE">
              <w:rPr>
                <w:rFonts w:ascii="新細明體" w:hAnsi="新細明體" w:hint="eastAsia"/>
                <w:sz w:val="22"/>
              </w:rPr>
              <w:t>.</w:t>
            </w: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  <w:p w:rsidR="00E654BE" w:rsidRPr="00E654BE" w:rsidRDefault="00E654BE" w:rsidP="00E654BE">
            <w:pPr>
              <w:rPr>
                <w:rFonts w:ascii="新細明體" w:hAnsi="新細明體"/>
                <w:sz w:val="22"/>
              </w:rPr>
            </w:pPr>
          </w:p>
        </w:tc>
      </w:tr>
    </w:tbl>
    <w:p w:rsidR="0047183F" w:rsidRDefault="0047183F" w:rsidP="00C515E3">
      <w:pPr>
        <w:rPr>
          <w:b/>
          <w:szCs w:val="24"/>
        </w:rPr>
      </w:pPr>
      <w:r w:rsidRPr="0047183F">
        <w:rPr>
          <w:rFonts w:hint="eastAsia"/>
          <w:b/>
          <w:szCs w:val="24"/>
        </w:rPr>
        <w:lastRenderedPageBreak/>
        <w:t>台北市立松山高中</w:t>
      </w:r>
      <w:r w:rsidRPr="0047183F">
        <w:rPr>
          <w:rFonts w:hint="eastAsia"/>
          <w:b/>
          <w:szCs w:val="24"/>
        </w:rPr>
        <w:t>106</w:t>
      </w:r>
      <w:r w:rsidRPr="0047183F">
        <w:rPr>
          <w:rFonts w:hint="eastAsia"/>
          <w:b/>
          <w:szCs w:val="24"/>
        </w:rPr>
        <w:t>學年度第</w:t>
      </w:r>
      <w:r w:rsidRPr="0047183F">
        <w:rPr>
          <w:rFonts w:hint="eastAsia"/>
          <w:b/>
          <w:szCs w:val="24"/>
        </w:rPr>
        <w:t>2</w:t>
      </w:r>
      <w:r w:rsidRPr="0047183F">
        <w:rPr>
          <w:rFonts w:hint="eastAsia"/>
          <w:b/>
          <w:szCs w:val="24"/>
        </w:rPr>
        <w:t>學期第</w:t>
      </w:r>
      <w:r w:rsidRPr="0047183F">
        <w:rPr>
          <w:rFonts w:hint="eastAsia"/>
          <w:b/>
          <w:szCs w:val="24"/>
        </w:rPr>
        <w:t>1</w:t>
      </w:r>
      <w:r w:rsidRPr="0047183F">
        <w:rPr>
          <w:rFonts w:hint="eastAsia"/>
          <w:b/>
          <w:szCs w:val="24"/>
        </w:rPr>
        <w:t>次段考高三自然組物理科試題</w:t>
      </w:r>
    </w:p>
    <w:p w:rsidR="00C515E3" w:rsidRPr="00C515E3" w:rsidRDefault="00C515E3" w:rsidP="00C515E3">
      <w:pPr>
        <w:rPr>
          <w:rFonts w:ascii="Times New Roman" w:eastAsia="標楷體" w:hAnsi="Times New Roman" w:cs="Times New Roman"/>
          <w:szCs w:val="24"/>
        </w:rPr>
      </w:pPr>
      <w:r w:rsidRPr="00C515E3">
        <w:rPr>
          <w:rFonts w:ascii="Times New Roman" w:eastAsia="標楷體" w:hAnsi="Times New Roman" w:cs="Times New Roman" w:hint="eastAsia"/>
          <w:b/>
          <w:color w:val="000000"/>
          <w:szCs w:val="24"/>
        </w:rPr>
        <w:t>一、單選題</w:t>
      </w:r>
      <w:r w:rsidRPr="00C515E3">
        <w:rPr>
          <w:rFonts w:ascii="Times New Roman" w:eastAsia="標楷體" w:hAnsi="Times New Roman" w:cs="Times New Roman" w:hint="eastAsia"/>
          <w:b/>
          <w:color w:val="000000"/>
          <w:szCs w:val="24"/>
        </w:rPr>
        <w:t xml:space="preserve"> (1</w:t>
      </w:r>
      <w:r w:rsidR="0047183F">
        <w:rPr>
          <w:rFonts w:ascii="Times New Roman" w:eastAsia="標楷體" w:hAnsi="Times New Roman" w:cs="Times New Roman" w:hint="eastAsia"/>
          <w:b/>
          <w:color w:val="000000"/>
          <w:szCs w:val="24"/>
        </w:rPr>
        <w:t>5</w:t>
      </w:r>
      <w:r w:rsidRPr="00C515E3">
        <w:rPr>
          <w:rFonts w:ascii="Times New Roman" w:eastAsia="標楷體" w:hAnsi="Times New Roman" w:cs="Times New Roman" w:hint="eastAsia"/>
          <w:b/>
          <w:color w:val="000000"/>
          <w:szCs w:val="24"/>
        </w:rPr>
        <w:t>題</w:t>
      </w:r>
      <w:r w:rsidRPr="00C515E3">
        <w:rPr>
          <w:rFonts w:ascii="Times New Roman" w:eastAsia="標楷體" w:hAnsi="Times New Roman" w:cs="Times New Roman" w:hint="eastAsia"/>
          <w:b/>
          <w:color w:val="000000"/>
          <w:szCs w:val="24"/>
        </w:rPr>
        <w:t xml:space="preserve"> </w:t>
      </w:r>
      <w:r w:rsidRPr="00C515E3">
        <w:rPr>
          <w:rFonts w:ascii="Times New Roman" w:eastAsia="標楷體" w:hAnsi="Times New Roman" w:cs="Times New Roman" w:hint="eastAsia"/>
          <w:b/>
          <w:color w:val="000000"/>
          <w:szCs w:val="24"/>
        </w:rPr>
        <w:t>每題</w:t>
      </w:r>
      <w:r w:rsidR="0047183F">
        <w:rPr>
          <w:rFonts w:ascii="Times New Roman" w:eastAsia="標楷體" w:hAnsi="Times New Roman" w:cs="Times New Roman" w:hint="eastAsia"/>
          <w:b/>
          <w:color w:val="000000"/>
          <w:szCs w:val="24"/>
        </w:rPr>
        <w:t>4</w:t>
      </w:r>
      <w:r w:rsidRPr="00C515E3">
        <w:rPr>
          <w:rFonts w:ascii="Times New Roman" w:eastAsia="標楷體" w:hAnsi="Times New Roman" w:cs="Times New Roman" w:hint="eastAsia"/>
          <w:b/>
          <w:color w:val="000000"/>
          <w:szCs w:val="24"/>
        </w:rPr>
        <w:t>分</w:t>
      </w:r>
      <w:r w:rsidRPr="00C515E3">
        <w:rPr>
          <w:rFonts w:ascii="Times New Roman" w:eastAsia="標楷體" w:hAnsi="Times New Roman" w:cs="Times New Roman" w:hint="eastAsia"/>
          <w:b/>
          <w:color w:val="000000"/>
          <w:szCs w:val="24"/>
        </w:rPr>
        <w:t xml:space="preserve"> </w:t>
      </w:r>
      <w:r w:rsidRPr="00C515E3">
        <w:rPr>
          <w:rFonts w:ascii="Times New Roman" w:eastAsia="標楷體" w:hAnsi="Times New Roman" w:cs="Times New Roman" w:hint="eastAsia"/>
          <w:b/>
          <w:color w:val="000000"/>
          <w:szCs w:val="24"/>
        </w:rPr>
        <w:t>共</w:t>
      </w:r>
      <w:r w:rsidRPr="00C515E3">
        <w:rPr>
          <w:rFonts w:ascii="Times New Roman" w:eastAsia="標楷體" w:hAnsi="Times New Roman" w:cs="Times New Roman" w:hint="eastAsia"/>
          <w:b/>
          <w:color w:val="000000"/>
          <w:szCs w:val="24"/>
        </w:rPr>
        <w:t>60</w:t>
      </w:r>
      <w:r w:rsidRPr="00C515E3">
        <w:rPr>
          <w:rFonts w:ascii="Times New Roman" w:eastAsia="標楷體" w:hAnsi="Times New Roman" w:cs="Times New Roman" w:hint="eastAsia"/>
          <w:b/>
          <w:color w:val="000000"/>
          <w:szCs w:val="24"/>
        </w:rPr>
        <w:t>分</w:t>
      </w:r>
      <w:r w:rsidRPr="00C515E3">
        <w:rPr>
          <w:rFonts w:ascii="Times New Roman" w:eastAsia="標楷體" w:hAnsi="Times New Roman" w:cs="Times New Roman" w:hint="eastAsia"/>
          <w:b/>
          <w:color w:val="000000"/>
          <w:szCs w:val="24"/>
        </w:rPr>
        <w:t>)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836"/>
        <w:gridCol w:w="836"/>
        <w:gridCol w:w="836"/>
        <w:gridCol w:w="836"/>
        <w:gridCol w:w="836"/>
        <w:gridCol w:w="836"/>
        <w:gridCol w:w="836"/>
        <w:gridCol w:w="836"/>
        <w:gridCol w:w="837"/>
        <w:gridCol w:w="837"/>
      </w:tblGrid>
      <w:tr w:rsidR="0047183F" w:rsidTr="0047183F">
        <w:tc>
          <w:tcPr>
            <w:tcW w:w="836" w:type="dxa"/>
          </w:tcPr>
          <w:p w:rsidR="0047183F" w:rsidRDefault="0047183F" w:rsidP="0047183F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836" w:type="dxa"/>
          </w:tcPr>
          <w:p w:rsidR="0047183F" w:rsidRDefault="0047183F" w:rsidP="0047183F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2</w:t>
            </w:r>
          </w:p>
        </w:tc>
        <w:tc>
          <w:tcPr>
            <w:tcW w:w="836" w:type="dxa"/>
          </w:tcPr>
          <w:p w:rsidR="0047183F" w:rsidRDefault="0047183F" w:rsidP="0047183F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836" w:type="dxa"/>
          </w:tcPr>
          <w:p w:rsidR="0047183F" w:rsidRDefault="0047183F" w:rsidP="0047183F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4</w:t>
            </w:r>
          </w:p>
        </w:tc>
        <w:tc>
          <w:tcPr>
            <w:tcW w:w="836" w:type="dxa"/>
          </w:tcPr>
          <w:p w:rsidR="0047183F" w:rsidRDefault="0047183F" w:rsidP="0047183F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5</w:t>
            </w:r>
          </w:p>
        </w:tc>
        <w:tc>
          <w:tcPr>
            <w:tcW w:w="836" w:type="dxa"/>
          </w:tcPr>
          <w:p w:rsidR="0047183F" w:rsidRDefault="0047183F" w:rsidP="0047183F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6</w:t>
            </w:r>
          </w:p>
        </w:tc>
        <w:tc>
          <w:tcPr>
            <w:tcW w:w="836" w:type="dxa"/>
          </w:tcPr>
          <w:p w:rsidR="0047183F" w:rsidRDefault="0047183F" w:rsidP="0047183F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7</w:t>
            </w:r>
          </w:p>
        </w:tc>
        <w:tc>
          <w:tcPr>
            <w:tcW w:w="836" w:type="dxa"/>
          </w:tcPr>
          <w:p w:rsidR="0047183F" w:rsidRDefault="0047183F" w:rsidP="0047183F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8</w:t>
            </w:r>
          </w:p>
        </w:tc>
        <w:tc>
          <w:tcPr>
            <w:tcW w:w="837" w:type="dxa"/>
          </w:tcPr>
          <w:p w:rsidR="0047183F" w:rsidRDefault="0047183F" w:rsidP="0047183F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9</w:t>
            </w:r>
          </w:p>
        </w:tc>
        <w:tc>
          <w:tcPr>
            <w:tcW w:w="837" w:type="dxa"/>
          </w:tcPr>
          <w:p w:rsidR="0047183F" w:rsidRDefault="0047183F" w:rsidP="0047183F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10</w:t>
            </w:r>
          </w:p>
        </w:tc>
      </w:tr>
      <w:tr w:rsidR="0047183F" w:rsidTr="0047183F">
        <w:tc>
          <w:tcPr>
            <w:tcW w:w="836" w:type="dxa"/>
          </w:tcPr>
          <w:p w:rsidR="0047183F" w:rsidRDefault="00115CFE" w:rsidP="0047183F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D</w:t>
            </w:r>
          </w:p>
        </w:tc>
        <w:tc>
          <w:tcPr>
            <w:tcW w:w="836" w:type="dxa"/>
          </w:tcPr>
          <w:p w:rsidR="0047183F" w:rsidRDefault="00115CFE" w:rsidP="0047183F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C</w:t>
            </w:r>
          </w:p>
        </w:tc>
        <w:tc>
          <w:tcPr>
            <w:tcW w:w="836" w:type="dxa"/>
          </w:tcPr>
          <w:p w:rsidR="0047183F" w:rsidRDefault="00115CFE" w:rsidP="0047183F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B</w:t>
            </w:r>
          </w:p>
        </w:tc>
        <w:tc>
          <w:tcPr>
            <w:tcW w:w="836" w:type="dxa"/>
          </w:tcPr>
          <w:p w:rsidR="0047183F" w:rsidRDefault="00115CFE" w:rsidP="0047183F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E</w:t>
            </w:r>
          </w:p>
        </w:tc>
        <w:tc>
          <w:tcPr>
            <w:tcW w:w="836" w:type="dxa"/>
          </w:tcPr>
          <w:p w:rsidR="0047183F" w:rsidRDefault="00115CFE" w:rsidP="0047183F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A</w:t>
            </w:r>
          </w:p>
        </w:tc>
        <w:tc>
          <w:tcPr>
            <w:tcW w:w="836" w:type="dxa"/>
          </w:tcPr>
          <w:p w:rsidR="0047183F" w:rsidRDefault="00115CFE" w:rsidP="0047183F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A</w:t>
            </w:r>
          </w:p>
        </w:tc>
        <w:tc>
          <w:tcPr>
            <w:tcW w:w="836" w:type="dxa"/>
          </w:tcPr>
          <w:p w:rsidR="0047183F" w:rsidRDefault="00115CFE" w:rsidP="0047183F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D</w:t>
            </w:r>
          </w:p>
        </w:tc>
        <w:tc>
          <w:tcPr>
            <w:tcW w:w="836" w:type="dxa"/>
          </w:tcPr>
          <w:p w:rsidR="0047183F" w:rsidRDefault="00115CFE" w:rsidP="0047183F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A</w:t>
            </w:r>
          </w:p>
        </w:tc>
        <w:tc>
          <w:tcPr>
            <w:tcW w:w="837" w:type="dxa"/>
          </w:tcPr>
          <w:p w:rsidR="0047183F" w:rsidRDefault="00115CFE" w:rsidP="0047183F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B</w:t>
            </w:r>
          </w:p>
        </w:tc>
        <w:tc>
          <w:tcPr>
            <w:tcW w:w="837" w:type="dxa"/>
          </w:tcPr>
          <w:p w:rsidR="0047183F" w:rsidRDefault="00115CFE" w:rsidP="0047183F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B</w:t>
            </w:r>
          </w:p>
        </w:tc>
      </w:tr>
      <w:tr w:rsidR="0047183F" w:rsidTr="0047183F">
        <w:trPr>
          <w:gridAfter w:val="5"/>
          <w:wAfter w:w="4182" w:type="dxa"/>
        </w:trPr>
        <w:tc>
          <w:tcPr>
            <w:tcW w:w="836" w:type="dxa"/>
          </w:tcPr>
          <w:p w:rsidR="0047183F" w:rsidRDefault="0047183F" w:rsidP="0047183F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11</w:t>
            </w:r>
          </w:p>
        </w:tc>
        <w:tc>
          <w:tcPr>
            <w:tcW w:w="836" w:type="dxa"/>
          </w:tcPr>
          <w:p w:rsidR="0047183F" w:rsidRDefault="0047183F" w:rsidP="0047183F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12</w:t>
            </w:r>
          </w:p>
        </w:tc>
        <w:tc>
          <w:tcPr>
            <w:tcW w:w="836" w:type="dxa"/>
          </w:tcPr>
          <w:p w:rsidR="0047183F" w:rsidRDefault="0047183F" w:rsidP="0047183F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13</w:t>
            </w:r>
          </w:p>
        </w:tc>
        <w:tc>
          <w:tcPr>
            <w:tcW w:w="836" w:type="dxa"/>
          </w:tcPr>
          <w:p w:rsidR="0047183F" w:rsidRDefault="0047183F" w:rsidP="0047183F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14</w:t>
            </w:r>
          </w:p>
        </w:tc>
        <w:tc>
          <w:tcPr>
            <w:tcW w:w="836" w:type="dxa"/>
          </w:tcPr>
          <w:p w:rsidR="0047183F" w:rsidRDefault="0047183F" w:rsidP="0047183F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15</w:t>
            </w:r>
          </w:p>
        </w:tc>
      </w:tr>
      <w:tr w:rsidR="0047183F" w:rsidTr="0047183F">
        <w:trPr>
          <w:gridAfter w:val="5"/>
          <w:wAfter w:w="4182" w:type="dxa"/>
        </w:trPr>
        <w:tc>
          <w:tcPr>
            <w:tcW w:w="836" w:type="dxa"/>
          </w:tcPr>
          <w:p w:rsidR="0047183F" w:rsidRDefault="00115CFE" w:rsidP="00115CFE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C</w:t>
            </w:r>
          </w:p>
        </w:tc>
        <w:tc>
          <w:tcPr>
            <w:tcW w:w="836" w:type="dxa"/>
          </w:tcPr>
          <w:p w:rsidR="0047183F" w:rsidRDefault="00115CFE" w:rsidP="00115CFE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C</w:t>
            </w:r>
          </w:p>
        </w:tc>
        <w:tc>
          <w:tcPr>
            <w:tcW w:w="836" w:type="dxa"/>
          </w:tcPr>
          <w:p w:rsidR="0047183F" w:rsidRDefault="00FF2954" w:rsidP="00115CFE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E</w:t>
            </w:r>
          </w:p>
        </w:tc>
        <w:tc>
          <w:tcPr>
            <w:tcW w:w="836" w:type="dxa"/>
          </w:tcPr>
          <w:p w:rsidR="0047183F" w:rsidRDefault="00FF2954" w:rsidP="00115CFE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C</w:t>
            </w:r>
          </w:p>
        </w:tc>
        <w:tc>
          <w:tcPr>
            <w:tcW w:w="836" w:type="dxa"/>
          </w:tcPr>
          <w:p w:rsidR="0047183F" w:rsidRDefault="00115CFE" w:rsidP="00115CFE">
            <w:pPr>
              <w:jc w:val="center"/>
              <w:rPr>
                <w:rFonts w:eastAsia="標楷體"/>
                <w:szCs w:val="24"/>
              </w:rPr>
            </w:pPr>
            <w:r>
              <w:rPr>
                <w:rFonts w:eastAsia="標楷體" w:hint="eastAsia"/>
                <w:szCs w:val="24"/>
              </w:rPr>
              <w:t>E</w:t>
            </w:r>
          </w:p>
        </w:tc>
      </w:tr>
    </w:tbl>
    <w:p w:rsidR="00C515E3" w:rsidRPr="00C515E3" w:rsidRDefault="00C515E3" w:rsidP="00C515E3">
      <w:pPr>
        <w:rPr>
          <w:rFonts w:ascii="Times New Roman" w:eastAsia="標楷體" w:hAnsi="Times New Roman" w:cs="Times New Roman"/>
          <w:szCs w:val="24"/>
        </w:rPr>
      </w:pPr>
    </w:p>
    <w:p w:rsidR="0047183F" w:rsidRPr="00C515E3" w:rsidRDefault="00C515E3" w:rsidP="00C515E3">
      <w:pPr>
        <w:rPr>
          <w:rFonts w:ascii="Times New Roman" w:eastAsia="標楷體" w:hAnsi="Times New Roman" w:cs="Times New Roman"/>
          <w:b/>
          <w:color w:val="000000"/>
          <w:szCs w:val="24"/>
        </w:rPr>
      </w:pPr>
      <w:r w:rsidRPr="00C515E3">
        <w:rPr>
          <w:rFonts w:ascii="Times New Roman" w:eastAsia="標楷體" w:hAnsi="Times New Roman" w:cs="Times New Roman" w:hint="eastAsia"/>
          <w:b/>
          <w:color w:val="000000"/>
          <w:szCs w:val="24"/>
        </w:rPr>
        <w:t>二、多選題</w:t>
      </w:r>
      <w:r w:rsidRPr="00C515E3">
        <w:rPr>
          <w:rFonts w:ascii="Times New Roman" w:eastAsia="標楷體" w:hAnsi="Times New Roman" w:cs="Times New Roman" w:hint="eastAsia"/>
          <w:b/>
          <w:color w:val="000000"/>
          <w:szCs w:val="24"/>
        </w:rPr>
        <w:t xml:space="preserve"> (</w:t>
      </w:r>
      <w:r w:rsidR="0047183F">
        <w:rPr>
          <w:rFonts w:ascii="Times New Roman" w:eastAsia="標楷體" w:hAnsi="Times New Roman" w:cs="Times New Roman" w:hint="eastAsia"/>
          <w:b/>
          <w:color w:val="000000"/>
          <w:szCs w:val="24"/>
        </w:rPr>
        <w:t>4</w:t>
      </w:r>
      <w:r w:rsidRPr="00C515E3">
        <w:rPr>
          <w:rFonts w:ascii="Times New Roman" w:eastAsia="標楷體" w:hAnsi="Times New Roman" w:cs="Times New Roman" w:hint="eastAsia"/>
          <w:b/>
          <w:color w:val="000000"/>
          <w:szCs w:val="24"/>
        </w:rPr>
        <w:t>題</w:t>
      </w:r>
      <w:r w:rsidRPr="00C515E3">
        <w:rPr>
          <w:rFonts w:ascii="Times New Roman" w:eastAsia="標楷體" w:hAnsi="Times New Roman" w:cs="Times New Roman" w:hint="eastAsia"/>
          <w:b/>
          <w:color w:val="000000"/>
          <w:szCs w:val="24"/>
        </w:rPr>
        <w:t xml:space="preserve"> </w:t>
      </w:r>
      <w:r w:rsidRPr="00C515E3">
        <w:rPr>
          <w:rFonts w:ascii="Times New Roman" w:eastAsia="標楷體" w:hAnsi="Times New Roman" w:cs="Times New Roman" w:hint="eastAsia"/>
          <w:b/>
          <w:color w:val="000000"/>
          <w:szCs w:val="24"/>
        </w:rPr>
        <w:t>每題</w:t>
      </w:r>
      <w:r w:rsidRPr="00C515E3">
        <w:rPr>
          <w:rFonts w:ascii="Times New Roman" w:eastAsia="標楷體" w:hAnsi="Times New Roman" w:cs="Times New Roman" w:hint="eastAsia"/>
          <w:b/>
          <w:color w:val="000000"/>
          <w:szCs w:val="24"/>
        </w:rPr>
        <w:t>5</w:t>
      </w:r>
      <w:r w:rsidRPr="00C515E3">
        <w:rPr>
          <w:rFonts w:ascii="Times New Roman" w:eastAsia="標楷體" w:hAnsi="Times New Roman" w:cs="Times New Roman" w:hint="eastAsia"/>
          <w:b/>
          <w:color w:val="000000"/>
          <w:szCs w:val="24"/>
        </w:rPr>
        <w:t>分</w:t>
      </w:r>
      <w:r w:rsidRPr="00C515E3">
        <w:rPr>
          <w:rFonts w:ascii="Times New Roman" w:eastAsia="標楷體" w:hAnsi="Times New Roman" w:cs="Times New Roman" w:hint="eastAsia"/>
          <w:b/>
          <w:color w:val="000000"/>
          <w:szCs w:val="24"/>
        </w:rPr>
        <w:t xml:space="preserve"> </w:t>
      </w:r>
      <w:r w:rsidRPr="00C515E3">
        <w:rPr>
          <w:rFonts w:ascii="Times New Roman" w:eastAsia="標楷體" w:hAnsi="Times New Roman" w:cs="Times New Roman" w:hint="eastAsia"/>
          <w:b/>
          <w:color w:val="000000"/>
          <w:szCs w:val="24"/>
        </w:rPr>
        <w:t>共</w:t>
      </w:r>
      <w:r w:rsidR="0047183F">
        <w:rPr>
          <w:rFonts w:ascii="Times New Roman" w:eastAsia="標楷體" w:hAnsi="Times New Roman" w:cs="Times New Roman" w:hint="eastAsia"/>
          <w:b/>
          <w:color w:val="000000"/>
          <w:szCs w:val="24"/>
        </w:rPr>
        <w:t>2</w:t>
      </w:r>
      <w:r w:rsidRPr="00C515E3">
        <w:rPr>
          <w:rFonts w:ascii="Times New Roman" w:eastAsia="標楷體" w:hAnsi="Times New Roman" w:cs="Times New Roman" w:hint="eastAsia"/>
          <w:b/>
          <w:color w:val="000000"/>
          <w:szCs w:val="24"/>
        </w:rPr>
        <w:t>0</w:t>
      </w:r>
      <w:r w:rsidRPr="00C515E3">
        <w:rPr>
          <w:rFonts w:ascii="Times New Roman" w:eastAsia="標楷體" w:hAnsi="Times New Roman" w:cs="Times New Roman" w:hint="eastAsia"/>
          <w:b/>
          <w:color w:val="000000"/>
          <w:szCs w:val="24"/>
        </w:rPr>
        <w:t>分，每項答錯倒扣</w:t>
      </w:r>
      <w:r w:rsidRPr="00C515E3">
        <w:rPr>
          <w:rFonts w:ascii="Times New Roman" w:eastAsia="標楷體" w:hAnsi="Times New Roman" w:cs="Times New Roman" w:hint="eastAsia"/>
          <w:b/>
          <w:color w:val="000000"/>
          <w:szCs w:val="24"/>
        </w:rPr>
        <w:t>1/5</w:t>
      </w:r>
      <w:r w:rsidRPr="00C515E3">
        <w:rPr>
          <w:rFonts w:ascii="Times New Roman" w:eastAsia="標楷體" w:hAnsi="Times New Roman" w:cs="Times New Roman" w:hint="eastAsia"/>
          <w:b/>
          <w:color w:val="000000"/>
          <w:szCs w:val="24"/>
        </w:rPr>
        <w:t>題分</w:t>
      </w:r>
      <w:r w:rsidRPr="00C515E3">
        <w:rPr>
          <w:rFonts w:ascii="Times New Roman" w:eastAsia="標楷體" w:hAnsi="Times New Roman" w:cs="Times New Roman" w:hint="eastAsia"/>
          <w:b/>
          <w:color w:val="000000"/>
          <w:szCs w:val="24"/>
        </w:rPr>
        <w:t>)</w:t>
      </w:r>
    </w:p>
    <w:tbl>
      <w:tblPr>
        <w:tblStyle w:val="ac"/>
        <w:tblW w:w="4181" w:type="dxa"/>
        <w:tblLook w:val="01E0" w:firstRow="1" w:lastRow="1" w:firstColumn="1" w:lastColumn="1" w:noHBand="0" w:noVBand="0"/>
      </w:tblPr>
      <w:tblGrid>
        <w:gridCol w:w="1045"/>
        <w:gridCol w:w="1046"/>
        <w:gridCol w:w="1045"/>
        <w:gridCol w:w="1045"/>
      </w:tblGrid>
      <w:tr w:rsidR="0047183F" w:rsidRPr="00C515E3" w:rsidTr="0047183F">
        <w:tc>
          <w:tcPr>
            <w:tcW w:w="1045" w:type="dxa"/>
          </w:tcPr>
          <w:p w:rsidR="0047183F" w:rsidRPr="00C515E3" w:rsidRDefault="0047183F" w:rsidP="00C515E3">
            <w:pPr>
              <w:jc w:val="center"/>
              <w:rPr>
                <w:rFonts w:eastAsia="標楷體"/>
                <w:sz w:val="24"/>
                <w:szCs w:val="24"/>
              </w:rPr>
            </w:pPr>
            <w:r w:rsidRPr="00C515E3">
              <w:rPr>
                <w:rFonts w:eastAsia="標楷體" w:hint="eastAsia"/>
                <w:sz w:val="24"/>
                <w:szCs w:val="24"/>
              </w:rPr>
              <w:t>1</w:t>
            </w:r>
            <w:r>
              <w:rPr>
                <w:rFonts w:eastAsia="標楷體" w:hint="eastAsia"/>
                <w:sz w:val="24"/>
                <w:szCs w:val="24"/>
              </w:rPr>
              <w:t>6</w:t>
            </w:r>
          </w:p>
        </w:tc>
        <w:tc>
          <w:tcPr>
            <w:tcW w:w="1046" w:type="dxa"/>
          </w:tcPr>
          <w:p w:rsidR="0047183F" w:rsidRPr="00C515E3" w:rsidRDefault="0047183F" w:rsidP="00C515E3">
            <w:pPr>
              <w:jc w:val="center"/>
              <w:rPr>
                <w:rFonts w:eastAsia="標楷體"/>
                <w:sz w:val="24"/>
                <w:szCs w:val="24"/>
              </w:rPr>
            </w:pPr>
            <w:r w:rsidRPr="00C515E3">
              <w:rPr>
                <w:rFonts w:eastAsia="標楷體" w:hint="eastAsia"/>
                <w:sz w:val="24"/>
                <w:szCs w:val="24"/>
              </w:rPr>
              <w:t>1</w:t>
            </w:r>
            <w:r>
              <w:rPr>
                <w:rFonts w:eastAsia="標楷體" w:hint="eastAsia"/>
                <w:sz w:val="24"/>
                <w:szCs w:val="24"/>
              </w:rPr>
              <w:t>7</w:t>
            </w:r>
          </w:p>
        </w:tc>
        <w:tc>
          <w:tcPr>
            <w:tcW w:w="1045" w:type="dxa"/>
          </w:tcPr>
          <w:p w:rsidR="0047183F" w:rsidRPr="00C515E3" w:rsidRDefault="0047183F" w:rsidP="00C515E3">
            <w:pPr>
              <w:jc w:val="center"/>
              <w:rPr>
                <w:rFonts w:eastAsia="標楷體"/>
                <w:sz w:val="24"/>
                <w:szCs w:val="24"/>
              </w:rPr>
            </w:pPr>
            <w:r w:rsidRPr="00C515E3">
              <w:rPr>
                <w:rFonts w:eastAsia="標楷體" w:hint="eastAsia"/>
                <w:sz w:val="24"/>
                <w:szCs w:val="24"/>
              </w:rPr>
              <w:t>1</w:t>
            </w:r>
            <w:r>
              <w:rPr>
                <w:rFonts w:eastAsia="標楷體" w:hint="eastAsia"/>
                <w:sz w:val="24"/>
                <w:szCs w:val="24"/>
              </w:rPr>
              <w:t>8</w:t>
            </w:r>
          </w:p>
        </w:tc>
        <w:tc>
          <w:tcPr>
            <w:tcW w:w="1045" w:type="dxa"/>
          </w:tcPr>
          <w:p w:rsidR="0047183F" w:rsidRPr="00C515E3" w:rsidRDefault="0047183F" w:rsidP="00C515E3">
            <w:pPr>
              <w:jc w:val="center"/>
              <w:rPr>
                <w:rFonts w:eastAsia="標楷體"/>
                <w:sz w:val="24"/>
                <w:szCs w:val="24"/>
              </w:rPr>
            </w:pPr>
            <w:r w:rsidRPr="00C515E3">
              <w:rPr>
                <w:rFonts w:eastAsia="標楷體" w:hint="eastAsia"/>
                <w:sz w:val="24"/>
                <w:szCs w:val="24"/>
              </w:rPr>
              <w:t>1</w:t>
            </w:r>
            <w:r>
              <w:rPr>
                <w:rFonts w:eastAsia="標楷體" w:hint="eastAsia"/>
                <w:sz w:val="24"/>
                <w:szCs w:val="24"/>
              </w:rPr>
              <w:t>9</w:t>
            </w:r>
          </w:p>
        </w:tc>
      </w:tr>
      <w:tr w:rsidR="0047183F" w:rsidRPr="00C515E3" w:rsidTr="0047183F">
        <w:tc>
          <w:tcPr>
            <w:tcW w:w="1045" w:type="dxa"/>
          </w:tcPr>
          <w:p w:rsidR="0047183F" w:rsidRPr="00C515E3" w:rsidRDefault="00115CFE" w:rsidP="00C515E3">
            <w:pPr>
              <w:jc w:val="center"/>
              <w:rPr>
                <w:rFonts w:eastAsia="標楷體"/>
                <w:sz w:val="24"/>
                <w:szCs w:val="24"/>
              </w:rPr>
            </w:pPr>
            <w:r>
              <w:rPr>
                <w:rFonts w:eastAsia="標楷體" w:hint="eastAsia"/>
                <w:sz w:val="24"/>
                <w:szCs w:val="24"/>
              </w:rPr>
              <w:t>B</w:t>
            </w:r>
            <w:r w:rsidR="00FF2954">
              <w:rPr>
                <w:rFonts w:eastAsia="標楷體" w:hint="eastAsia"/>
                <w:sz w:val="24"/>
                <w:szCs w:val="24"/>
              </w:rPr>
              <w:t>C</w:t>
            </w:r>
            <w:r w:rsidR="0047183F" w:rsidRPr="00C515E3">
              <w:rPr>
                <w:rFonts w:eastAsia="標楷體" w:hint="eastAsia"/>
                <w:sz w:val="24"/>
                <w:szCs w:val="24"/>
              </w:rPr>
              <w:t>E</w:t>
            </w:r>
          </w:p>
        </w:tc>
        <w:tc>
          <w:tcPr>
            <w:tcW w:w="1046" w:type="dxa"/>
          </w:tcPr>
          <w:p w:rsidR="0047183F" w:rsidRPr="00C515E3" w:rsidRDefault="00115CFE" w:rsidP="00115CFE">
            <w:pPr>
              <w:jc w:val="center"/>
              <w:rPr>
                <w:rFonts w:eastAsia="標楷體"/>
                <w:sz w:val="24"/>
                <w:szCs w:val="24"/>
              </w:rPr>
            </w:pPr>
            <w:r>
              <w:rPr>
                <w:rFonts w:eastAsia="標楷體" w:hint="eastAsia"/>
                <w:sz w:val="24"/>
                <w:szCs w:val="24"/>
              </w:rPr>
              <w:t>ACE</w:t>
            </w:r>
          </w:p>
        </w:tc>
        <w:tc>
          <w:tcPr>
            <w:tcW w:w="1045" w:type="dxa"/>
          </w:tcPr>
          <w:p w:rsidR="0047183F" w:rsidRPr="00C515E3" w:rsidRDefault="00115CFE" w:rsidP="00C515E3">
            <w:pPr>
              <w:jc w:val="center"/>
              <w:rPr>
                <w:rFonts w:eastAsia="標楷體"/>
                <w:sz w:val="24"/>
                <w:szCs w:val="24"/>
              </w:rPr>
            </w:pPr>
            <w:r>
              <w:rPr>
                <w:rFonts w:eastAsia="標楷體" w:hint="eastAsia"/>
                <w:sz w:val="24"/>
                <w:szCs w:val="24"/>
              </w:rPr>
              <w:t>AC</w:t>
            </w:r>
          </w:p>
        </w:tc>
        <w:tc>
          <w:tcPr>
            <w:tcW w:w="1045" w:type="dxa"/>
          </w:tcPr>
          <w:p w:rsidR="0047183F" w:rsidRPr="00C515E3" w:rsidRDefault="0047183F" w:rsidP="00115CFE">
            <w:pPr>
              <w:jc w:val="center"/>
              <w:rPr>
                <w:rFonts w:eastAsia="標楷體"/>
                <w:sz w:val="24"/>
                <w:szCs w:val="24"/>
              </w:rPr>
            </w:pPr>
            <w:r w:rsidRPr="00C515E3">
              <w:rPr>
                <w:rFonts w:eastAsia="標楷體" w:hint="eastAsia"/>
                <w:sz w:val="24"/>
                <w:szCs w:val="24"/>
              </w:rPr>
              <w:t>A</w:t>
            </w:r>
            <w:r w:rsidR="00115CFE">
              <w:rPr>
                <w:rFonts w:eastAsia="標楷體" w:hint="eastAsia"/>
                <w:sz w:val="24"/>
                <w:szCs w:val="24"/>
              </w:rPr>
              <w:t>B</w:t>
            </w:r>
            <w:r w:rsidRPr="00C515E3">
              <w:rPr>
                <w:rFonts w:eastAsia="標楷體" w:hint="eastAsia"/>
                <w:sz w:val="24"/>
                <w:szCs w:val="24"/>
              </w:rPr>
              <w:t>E</w:t>
            </w:r>
          </w:p>
        </w:tc>
      </w:tr>
    </w:tbl>
    <w:p w:rsidR="00C515E3" w:rsidRPr="00C515E3" w:rsidRDefault="00C515E3" w:rsidP="00C515E3">
      <w:pPr>
        <w:rPr>
          <w:rFonts w:ascii="Times New Roman" w:eastAsia="標楷體" w:hAnsi="Times New Roman" w:cs="Times New Roman"/>
          <w:szCs w:val="24"/>
        </w:rPr>
      </w:pPr>
    </w:p>
    <w:p w:rsidR="00C515E3" w:rsidRPr="00C515E3" w:rsidRDefault="0047183F" w:rsidP="00C515E3">
      <w:pPr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b/>
          <w:color w:val="000000"/>
          <w:szCs w:val="24"/>
        </w:rPr>
        <w:t>三</w:t>
      </w:r>
      <w:r w:rsidRPr="00C515E3">
        <w:rPr>
          <w:rFonts w:ascii="Times New Roman" w:eastAsia="標楷體" w:hAnsi="Times New Roman" w:cs="Times New Roman" w:hint="eastAsia"/>
          <w:b/>
          <w:color w:val="000000"/>
          <w:szCs w:val="24"/>
        </w:rPr>
        <w:t>、</w:t>
      </w:r>
      <w:r>
        <w:rPr>
          <w:rFonts w:ascii="Times New Roman" w:eastAsia="標楷體" w:hAnsi="Times New Roman" w:cs="Times New Roman" w:hint="eastAsia"/>
          <w:b/>
          <w:color w:val="000000"/>
          <w:szCs w:val="24"/>
        </w:rPr>
        <w:t>計算題</w:t>
      </w:r>
    </w:p>
    <w:p w:rsidR="00C515E3" w:rsidRPr="00C515E3" w:rsidRDefault="0047183F" w:rsidP="00C515E3">
      <w:pPr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20.</w:t>
      </w:r>
    </w:p>
    <w:p w:rsidR="00C515E3" w:rsidRDefault="0047183F">
      <w:r w:rsidRPr="00C55A62">
        <w:rPr>
          <w:rFonts w:hAnsi="新細明體"/>
          <w:color w:val="FF00FF"/>
        </w:rPr>
        <w:t>答：</w:t>
      </w:r>
      <w:r w:rsidRPr="00DA6A19">
        <w:rPr>
          <w:rFonts w:eastAsia="新細明體" w:hint="eastAsia"/>
          <w:color w:val="FF00FF"/>
          <w:u w:color="000000"/>
        </w:rPr>
        <w:t xml:space="preserve">(1) 50 </w:t>
      </w:r>
      <w:r w:rsidRPr="00DA6A19">
        <w:rPr>
          <w:rFonts w:eastAsia="新細明體"/>
          <w:color w:val="FF00FF"/>
          <w:u w:color="000000"/>
        </w:rPr>
        <w:t>Ω</w:t>
      </w:r>
      <w:r w:rsidRPr="00DA6A19">
        <w:rPr>
          <w:rFonts w:eastAsia="新細明體" w:hint="eastAsia"/>
          <w:color w:val="FF00FF"/>
          <w:u w:color="000000"/>
        </w:rPr>
        <w:t>；</w:t>
      </w:r>
      <w:r w:rsidRPr="00DA6A19">
        <w:rPr>
          <w:rFonts w:eastAsia="新細明體" w:hint="eastAsia"/>
          <w:color w:val="FF00FF"/>
          <w:u w:color="000000"/>
        </w:rPr>
        <w:t>(2) 10 V</w:t>
      </w:r>
    </w:p>
    <w:p w:rsidR="00C515E3" w:rsidRDefault="0047183F">
      <w:pPr>
        <w:rPr>
          <w:rFonts w:hAnsi="新細明體" w:cs="DFMingStd-W5"/>
          <w:color w:val="FF00FF"/>
          <w:szCs w:val="20"/>
        </w:rPr>
      </w:pPr>
      <w:r w:rsidRPr="00DA6A19">
        <w:rPr>
          <w:rFonts w:hint="eastAsia"/>
          <w:color w:val="FF00FF"/>
        </w:rPr>
        <w:t>(1)</w:t>
      </w:r>
      <w:r w:rsidRPr="00DA6A19">
        <w:rPr>
          <w:rFonts w:hAnsi="新細明體" w:cs="DFMingStd-W5" w:hint="eastAsia"/>
          <w:color w:val="FF00FF"/>
          <w:szCs w:val="20"/>
        </w:rPr>
        <w:t>如圖所示，</w:t>
      </w:r>
      <w:r w:rsidRPr="00DA6A19">
        <w:rPr>
          <w:rFonts w:hAnsi="新細明體" w:cs="DFMingStd-W5"/>
          <w:color w:val="FF00FF"/>
          <w:position w:val="-10"/>
          <w:szCs w:val="20"/>
        </w:rPr>
        <w:object w:dxaOrig="1520" w:dyaOrig="300">
          <v:shape id="_x0000_i1086" type="#_x0000_t75" style="width:76.3pt;height:15.25pt" o:ole="">
            <v:imagedata r:id="rId137" o:title=""/>
          </v:shape>
          <o:OLEObject Type="Embed" ProgID="Equation.DSMT4" ShapeID="_x0000_i1086" DrawAspect="Content" ObjectID="_1583141008" r:id="rId138"/>
        </w:object>
      </w:r>
      <w:r w:rsidRPr="00DA6A19">
        <w:rPr>
          <w:rFonts w:hAnsi="新細明體" w:cs="DFMingStd-W5" w:hint="eastAsia"/>
          <w:color w:val="FF00FF"/>
          <w:szCs w:val="20"/>
        </w:rPr>
        <w:br/>
      </w:r>
      <w:r w:rsidRPr="00DA6A19">
        <w:rPr>
          <w:rFonts w:hAnsi="新細明體" w:cs="DFMingStd-W5"/>
          <w:color w:val="FF00FF"/>
          <w:position w:val="-6"/>
          <w:szCs w:val="20"/>
        </w:rPr>
        <w:object w:dxaOrig="920" w:dyaOrig="260">
          <v:shape id="_x0000_i1087" type="#_x0000_t75" style="width:46.1pt;height:12.95pt" o:ole="">
            <v:imagedata r:id="rId139" o:title=""/>
          </v:shape>
          <o:OLEObject Type="Embed" ProgID="Equation.DSMT4" ShapeID="_x0000_i1087" DrawAspect="Content" ObjectID="_1583141009" r:id="rId140"/>
        </w:object>
      </w:r>
      <w:r w:rsidRPr="00DA6A19">
        <w:rPr>
          <w:rFonts w:hAnsi="新細明體" w:cs="DFMingStd-W5" w:hint="eastAsia"/>
          <w:color w:val="FF00FF"/>
          <w:szCs w:val="20"/>
        </w:rPr>
        <w:t>（</w:t>
      </w:r>
      <w:r w:rsidRPr="00DA6A19">
        <w:rPr>
          <w:color w:val="FF00FF"/>
          <w:szCs w:val="20"/>
        </w:rPr>
        <w:t>Ω</w:t>
      </w:r>
      <w:r w:rsidRPr="00DA6A19">
        <w:rPr>
          <w:rFonts w:hAnsi="新細明體" w:cs="DFMingStd-W5" w:hint="eastAsia"/>
          <w:color w:val="FF00FF"/>
          <w:szCs w:val="20"/>
        </w:rPr>
        <w:t>）。</w:t>
      </w:r>
    </w:p>
    <w:p w:rsidR="0047183F" w:rsidRDefault="0047183F">
      <w:r w:rsidRPr="00DA6A19">
        <w:rPr>
          <w:rFonts w:hAnsi="新細明體" w:cs="DFMingStd-W5" w:hint="eastAsia"/>
          <w:color w:val="FF00FF"/>
          <w:szCs w:val="20"/>
        </w:rPr>
        <w:t>(2)</w:t>
      </w:r>
      <w:r w:rsidRPr="00DA6A19">
        <w:rPr>
          <w:rFonts w:hAnsi="新細明體" w:cs="DFMingStd-W5" w:hint="eastAsia"/>
          <w:color w:val="FF00FF"/>
          <w:szCs w:val="20"/>
        </w:rPr>
        <w:t>如圖所示，</w:t>
      </w:r>
      <w:r w:rsidRPr="00DA6A19">
        <w:rPr>
          <w:rFonts w:hAnsi="新細明體" w:cs="DFMingStd-W5"/>
          <w:color w:val="FF00FF"/>
          <w:position w:val="-22"/>
          <w:szCs w:val="20"/>
        </w:rPr>
        <w:object w:dxaOrig="1920" w:dyaOrig="580">
          <v:shape id="_x0000_i1088" type="#_x0000_t75" style="width:95.9pt;height:29.2pt" o:ole="">
            <v:imagedata r:id="rId141" o:title=""/>
          </v:shape>
          <o:OLEObject Type="Embed" ProgID="Equation.DSMT4" ShapeID="_x0000_i1088" DrawAspect="Content" ObjectID="_1583141010" r:id="rId142"/>
        </w:object>
      </w:r>
      <w:r w:rsidRPr="00DA6A19">
        <w:rPr>
          <w:rFonts w:hAnsi="新細明體" w:cs="DFMingStd-W5" w:hint="eastAsia"/>
          <w:color w:val="FF00FF"/>
          <w:szCs w:val="20"/>
        </w:rPr>
        <w:t>，</w:t>
      </w:r>
      <w:r>
        <w:rPr>
          <w:noProof/>
        </w:rPr>
        <w:drawing>
          <wp:anchor distT="0" distB="0" distL="114300" distR="114300" simplePos="0" relativeHeight="251675648" behindDoc="0" locked="1" layoutInCell="1" allowOverlap="0" wp14:anchorId="37B66AAE" wp14:editId="6C277664">
            <wp:simplePos x="0" y="0"/>
            <wp:positionH relativeFrom="column">
              <wp:posOffset>2587625</wp:posOffset>
            </wp:positionH>
            <wp:positionV relativeFrom="paragraph">
              <wp:posOffset>-393065</wp:posOffset>
            </wp:positionV>
            <wp:extent cx="1053465" cy="753745"/>
            <wp:effectExtent l="0" t="0" r="0" b="0"/>
            <wp:wrapNone/>
            <wp:docPr id="20" name="圖片 20" descr="7-3-類8-1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7-3-類8-1-A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3465" cy="753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4624" behindDoc="0" locked="1" layoutInCell="1" allowOverlap="1" wp14:anchorId="40F5CAB9" wp14:editId="306EE05E">
            <wp:simplePos x="0" y="0"/>
            <wp:positionH relativeFrom="column">
              <wp:posOffset>3920490</wp:posOffset>
            </wp:positionH>
            <wp:positionV relativeFrom="paragraph">
              <wp:posOffset>-361950</wp:posOffset>
            </wp:positionV>
            <wp:extent cx="943610" cy="723900"/>
            <wp:effectExtent l="0" t="0" r="0" b="0"/>
            <wp:wrapNone/>
            <wp:docPr id="21" name="圖片 21" descr="7-3-類8-2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7-3-類8-2-A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361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A6A19">
        <w:rPr>
          <w:rFonts w:hAnsi="新細明體" w:cs="DFMingStd-W5"/>
          <w:color w:val="FF00FF"/>
          <w:szCs w:val="20"/>
        </w:rPr>
        <w:br/>
      </w:r>
      <w:r w:rsidRPr="00DA6A19">
        <w:rPr>
          <w:rFonts w:hAnsi="新細明體" w:cs="DFMingStd-W5" w:hint="eastAsia"/>
          <w:color w:val="FF00FF"/>
          <w:szCs w:val="20"/>
        </w:rPr>
        <w:t>故伏特計的讀數</w:t>
      </w:r>
      <w:r w:rsidRPr="00DA6A19">
        <w:rPr>
          <w:rFonts w:hAnsi="新細明體" w:cs="DFMingStd-W5"/>
          <w:color w:val="FF00FF"/>
          <w:position w:val="-22"/>
          <w:szCs w:val="20"/>
        </w:rPr>
        <w:object w:dxaOrig="2980" w:dyaOrig="580">
          <v:shape id="_x0000_i1089" type="#_x0000_t75" style="width:149.3pt;height:29.2pt" o:ole="">
            <v:imagedata r:id="rId145" o:title=""/>
          </v:shape>
          <o:OLEObject Type="Embed" ProgID="Equation.DSMT4" ShapeID="_x0000_i1089" DrawAspect="Content" ObjectID="_1583141011" r:id="rId146"/>
        </w:object>
      </w:r>
      <w:r w:rsidRPr="00DA6A19">
        <w:rPr>
          <w:rFonts w:hAnsi="新細明體" w:cs="DFMingStd-W5" w:hint="eastAsia"/>
          <w:color w:val="FF00FF"/>
          <w:szCs w:val="20"/>
        </w:rPr>
        <w:t>（</w:t>
      </w:r>
      <w:r w:rsidRPr="00DA6A19">
        <w:rPr>
          <w:rFonts w:hAnsi="新細明體" w:cs="DFMingStd-W5" w:hint="eastAsia"/>
          <w:color w:val="FF00FF"/>
          <w:szCs w:val="20"/>
        </w:rPr>
        <w:t>V</w:t>
      </w:r>
      <w:r w:rsidRPr="00DA6A19">
        <w:rPr>
          <w:rFonts w:hAnsi="新細明體" w:cs="DFMingStd-W5" w:hint="eastAsia"/>
          <w:color w:val="FF00FF"/>
          <w:szCs w:val="20"/>
        </w:rPr>
        <w:t>）</w:t>
      </w:r>
    </w:p>
    <w:p w:rsidR="00C515E3" w:rsidRDefault="0047183F">
      <w:r>
        <w:rPr>
          <w:rFonts w:hint="eastAsia"/>
        </w:rPr>
        <w:t>21.</w:t>
      </w:r>
    </w:p>
    <w:p w:rsidR="0047183F" w:rsidRDefault="00A5516B" w:rsidP="0047183F">
      <w:pPr>
        <w:jc w:val="both"/>
        <w:rPr>
          <w:rFonts w:hAnsi="新細明體"/>
          <w:color w:val="FF00FF"/>
        </w:rPr>
      </w:pPr>
      <w:r w:rsidRPr="00C55A62">
        <w:rPr>
          <w:rFonts w:hAnsi="新細明體"/>
          <w:color w:val="FF00FF"/>
        </w:rPr>
        <w:t>答：</w:t>
      </w:r>
      <w:r>
        <w:rPr>
          <w:rFonts w:hAnsi="新細明體" w:hint="eastAsia"/>
          <w:color w:val="FF00FF"/>
        </w:rPr>
        <w:t>(1)</w:t>
      </w:r>
    </w:p>
    <w:p w:rsidR="0047183F" w:rsidRDefault="0047183F" w:rsidP="0047183F">
      <w:pPr>
        <w:jc w:val="both"/>
        <w:rPr>
          <w:rFonts w:hAnsi="新細明體"/>
          <w:color w:val="FF00FF"/>
        </w:rPr>
      </w:pPr>
      <w:r>
        <w:rPr>
          <w:noProof/>
        </w:rPr>
        <w:drawing>
          <wp:anchor distT="0" distB="0" distL="114300" distR="114300" simplePos="0" relativeHeight="251673600" behindDoc="0" locked="1" layoutInCell="1" allowOverlap="1" wp14:anchorId="308D1CAB" wp14:editId="30919BC5">
            <wp:simplePos x="0" y="0"/>
            <wp:positionH relativeFrom="column">
              <wp:posOffset>924560</wp:posOffset>
            </wp:positionH>
            <wp:positionV relativeFrom="paragraph">
              <wp:posOffset>-112395</wp:posOffset>
            </wp:positionV>
            <wp:extent cx="1287780" cy="833755"/>
            <wp:effectExtent l="0" t="0" r="0" b="0"/>
            <wp:wrapSquare wrapText="bothSides"/>
            <wp:docPr id="19" name="圖片 19" descr="8-綜-基23-解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8-綜-基23-解1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833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7183F" w:rsidRDefault="0047183F" w:rsidP="0047183F">
      <w:pPr>
        <w:jc w:val="both"/>
        <w:rPr>
          <w:rFonts w:hAnsi="新細明體"/>
          <w:color w:val="FF00FF"/>
        </w:rPr>
      </w:pPr>
    </w:p>
    <w:p w:rsidR="0047183F" w:rsidRDefault="0047183F" w:rsidP="0047183F">
      <w:pPr>
        <w:jc w:val="both"/>
        <w:rPr>
          <w:rFonts w:hAnsi="新細明體"/>
          <w:color w:val="FF00FF"/>
        </w:rPr>
      </w:pPr>
    </w:p>
    <w:p w:rsidR="0047183F" w:rsidRDefault="0047183F" w:rsidP="0047183F">
      <w:pPr>
        <w:jc w:val="both"/>
        <w:rPr>
          <w:rFonts w:hAnsi="新細明體"/>
          <w:color w:val="FF00FF"/>
        </w:rPr>
      </w:pPr>
    </w:p>
    <w:p w:rsidR="00A5516B" w:rsidRDefault="0047183F" w:rsidP="0047183F">
      <w:pPr>
        <w:jc w:val="both"/>
        <w:rPr>
          <w:rFonts w:hAnsi="新細明體"/>
          <w:color w:val="FF00FF"/>
        </w:rPr>
      </w:pPr>
      <w:r>
        <w:rPr>
          <w:rFonts w:hAnsi="新細明體" w:hint="eastAsia"/>
          <w:color w:val="FF00FF"/>
        </w:rPr>
        <w:t>(2)</w:t>
      </w:r>
      <w:r w:rsidR="00A5516B" w:rsidRPr="00792F0D">
        <w:rPr>
          <w:rFonts w:hAnsi="新細明體"/>
          <w:color w:val="FF00FF"/>
          <w:position w:val="-22"/>
        </w:rPr>
        <w:object w:dxaOrig="380" w:dyaOrig="580">
          <v:shape id="_x0000_i1090" type="#_x0000_t75" style="width:18.9pt;height:29.2pt" o:ole="">
            <v:imagedata r:id="rId148" o:title=""/>
          </v:shape>
          <o:OLEObject Type="Embed" ProgID="Equation.DSMT4" ShapeID="_x0000_i1090" DrawAspect="Content" ObjectID="_1583141012" r:id="rId149"/>
        </w:object>
      </w:r>
      <w:r w:rsidR="00A5516B">
        <w:rPr>
          <w:rFonts w:hAnsi="新細明體" w:hint="eastAsia"/>
          <w:color w:val="FF00FF"/>
        </w:rPr>
        <w:t>；</w:t>
      </w:r>
      <w:r w:rsidR="00A5516B">
        <w:rPr>
          <w:rFonts w:hAnsi="新細明體" w:hint="eastAsia"/>
          <w:color w:val="FF00FF"/>
        </w:rPr>
        <w:t>(</w:t>
      </w:r>
      <w:r>
        <w:rPr>
          <w:rFonts w:hAnsi="新細明體" w:hint="eastAsia"/>
          <w:color w:val="FF00FF"/>
        </w:rPr>
        <w:t>3</w:t>
      </w:r>
      <w:r w:rsidR="00A5516B">
        <w:rPr>
          <w:rFonts w:hAnsi="新細明體" w:hint="eastAsia"/>
          <w:color w:val="FF00FF"/>
        </w:rPr>
        <w:t>)</w:t>
      </w:r>
      <w:r w:rsidR="00A5516B" w:rsidRPr="00792F0D">
        <w:rPr>
          <w:rFonts w:hAnsi="新細明體"/>
          <w:color w:val="FF00FF"/>
          <w:position w:val="-28"/>
        </w:rPr>
        <w:object w:dxaOrig="400" w:dyaOrig="639">
          <v:shape id="_x0000_i1091" type="#_x0000_t75" style="width:19.9pt;height:31.85pt" o:ole="">
            <v:imagedata r:id="rId150" o:title=""/>
          </v:shape>
          <o:OLEObject Type="Embed" ProgID="Equation.DSMT4" ShapeID="_x0000_i1091" DrawAspect="Content" ObjectID="_1583141013" r:id="rId151"/>
        </w:object>
      </w:r>
      <w:r w:rsidR="00A5516B">
        <w:rPr>
          <w:rFonts w:hAnsi="新細明體" w:hint="eastAsia"/>
          <w:color w:val="FF00FF"/>
        </w:rPr>
        <w:t>；</w:t>
      </w:r>
      <w:r w:rsidR="00A5516B">
        <w:rPr>
          <w:rFonts w:hAnsi="新細明體" w:hint="eastAsia"/>
          <w:color w:val="FF00FF"/>
        </w:rPr>
        <w:t>(</w:t>
      </w:r>
      <w:r>
        <w:rPr>
          <w:rFonts w:hAnsi="新細明體" w:hint="eastAsia"/>
          <w:color w:val="FF00FF"/>
        </w:rPr>
        <w:t>4</w:t>
      </w:r>
      <w:r w:rsidR="00A5516B">
        <w:rPr>
          <w:rFonts w:hAnsi="新細明體" w:hint="eastAsia"/>
          <w:color w:val="FF00FF"/>
        </w:rPr>
        <w:t>)</w:t>
      </w:r>
      <w:r w:rsidR="00A5516B" w:rsidRPr="00792F0D">
        <w:rPr>
          <w:rFonts w:hAnsi="新細明體"/>
          <w:color w:val="FF00FF"/>
          <w:position w:val="-28"/>
        </w:rPr>
        <w:object w:dxaOrig="940" w:dyaOrig="639">
          <v:shape id="_x0000_i1092" type="#_x0000_t75" style="width:47.1pt;height:31.85pt" o:ole="">
            <v:imagedata r:id="rId152" o:title=""/>
          </v:shape>
          <o:OLEObject Type="Embed" ProgID="Equation.DSMT4" ShapeID="_x0000_i1092" DrawAspect="Content" ObjectID="_1583141014" r:id="rId153"/>
        </w:object>
      </w:r>
    </w:p>
    <w:p w:rsidR="00A5516B" w:rsidRDefault="00A5516B" w:rsidP="0047183F">
      <w:pPr>
        <w:rPr>
          <w:rFonts w:hAnsi="細明體" w:cs="DFMingStd-W5"/>
          <w:color w:val="FF00FF"/>
          <w:szCs w:val="20"/>
        </w:rPr>
      </w:pPr>
      <w:r>
        <w:rPr>
          <w:rFonts w:hAnsi="細明體" w:cs="MS Mincho" w:hint="eastAsia"/>
          <w:color w:val="FF00FF"/>
          <w:szCs w:val="20"/>
        </w:rPr>
        <w:t>(</w:t>
      </w:r>
      <w:r w:rsidR="0047183F">
        <w:rPr>
          <w:rFonts w:hAnsi="細明體" w:cs="MS Mincho" w:hint="eastAsia"/>
          <w:color w:val="FF00FF"/>
          <w:szCs w:val="20"/>
        </w:rPr>
        <w:t>2</w:t>
      </w:r>
      <w:r>
        <w:rPr>
          <w:rFonts w:hAnsi="細明體" w:cs="MS Mincho" w:hint="eastAsia"/>
          <w:color w:val="FF00FF"/>
          <w:szCs w:val="20"/>
        </w:rPr>
        <w:t>)(</w:t>
      </w:r>
      <w:r w:rsidR="0047183F">
        <w:rPr>
          <w:rFonts w:hAnsi="細明體" w:cs="MS Mincho" w:hint="eastAsia"/>
          <w:color w:val="FF00FF"/>
          <w:szCs w:val="20"/>
        </w:rPr>
        <w:t>3</w:t>
      </w:r>
      <w:r>
        <w:rPr>
          <w:rFonts w:hAnsi="細明體" w:cs="MS Mincho" w:hint="eastAsia"/>
          <w:color w:val="FF00FF"/>
          <w:szCs w:val="20"/>
        </w:rPr>
        <w:t>)</w:t>
      </w:r>
      <w:r w:rsidRPr="002C6ECC">
        <w:rPr>
          <w:rFonts w:hAnsi="細明體" w:cs="DFMingStd-W5" w:hint="eastAsia"/>
          <w:color w:val="FF00FF"/>
          <w:szCs w:val="20"/>
        </w:rPr>
        <w:t>最大加速度發生在</w:t>
      </w:r>
      <w:r w:rsidRPr="00345B37">
        <w:rPr>
          <w:rFonts w:hAnsi="細明體" w:cs="DFMingStd-W5"/>
          <w:color w:val="FF00FF"/>
          <w:position w:val="-10"/>
          <w:szCs w:val="20"/>
        </w:rPr>
        <w:object w:dxaOrig="620" w:dyaOrig="320">
          <v:shape id="_x0000_i1093" type="#_x0000_t75" style="width:30.85pt;height:16.25pt" o:ole="">
            <v:imagedata r:id="rId154" o:title=""/>
          </v:shape>
          <o:OLEObject Type="Embed" ProgID="Equation.DSMT4" ShapeID="_x0000_i1093" DrawAspect="Content" ObjectID="_1583141015" r:id="rId155"/>
        </w:object>
      </w:r>
      <w:r w:rsidRPr="002C6ECC">
        <w:rPr>
          <w:rFonts w:hAnsi="細明體" w:cs="DFMingStd-W5" w:hint="eastAsia"/>
          <w:color w:val="FF00FF"/>
          <w:szCs w:val="20"/>
        </w:rPr>
        <w:t>時，因</w:t>
      </w:r>
      <w:r w:rsidRPr="00345B37">
        <w:rPr>
          <w:rFonts w:hAnsi="細明體" w:cs="DFMingStd-W5"/>
          <w:color w:val="FF00FF"/>
          <w:position w:val="-10"/>
          <w:szCs w:val="20"/>
        </w:rPr>
        <w:object w:dxaOrig="2360" w:dyaOrig="320">
          <v:shape id="_x0000_i1094" type="#_x0000_t75" style="width:118.1pt;height:16.25pt" o:ole="">
            <v:imagedata r:id="rId156" o:title=""/>
          </v:shape>
          <o:OLEObject Type="Embed" ProgID="Equation.DSMT4" ShapeID="_x0000_i1094" DrawAspect="Content" ObjectID="_1583141016" r:id="rId157"/>
        </w:object>
      </w:r>
      <w:r w:rsidRPr="002C6ECC">
        <w:rPr>
          <w:rFonts w:hAnsi="細明體" w:cs="DFMingStd-W5" w:hint="eastAsia"/>
          <w:color w:val="FF00FF"/>
          <w:szCs w:val="20"/>
        </w:rPr>
        <w:t>，當</w:t>
      </w:r>
      <w:r w:rsidRPr="00345B37">
        <w:rPr>
          <w:rFonts w:hAnsi="細明體" w:cs="DFMingStd-W5"/>
          <w:color w:val="FF00FF"/>
          <w:position w:val="-10"/>
          <w:szCs w:val="20"/>
        </w:rPr>
        <w:object w:dxaOrig="1380" w:dyaOrig="320">
          <v:shape id="_x0000_i1095" type="#_x0000_t75" style="width:69.35pt;height:16.25pt" o:ole="">
            <v:imagedata r:id="rId158" o:title=""/>
          </v:shape>
          <o:OLEObject Type="Embed" ProgID="Equation.DSMT4" ShapeID="_x0000_i1095" DrawAspect="Content" ObjectID="_1583141017" r:id="rId159"/>
        </w:object>
      </w:r>
      <w:r w:rsidRPr="002C6ECC">
        <w:rPr>
          <w:rFonts w:hAnsi="細明體" w:cs="DFMingStd-W5" w:hint="eastAsia"/>
          <w:color w:val="FF00FF"/>
          <w:szCs w:val="20"/>
        </w:rPr>
        <w:t>時，</w:t>
      </w:r>
      <w:r w:rsidRPr="00345B37">
        <w:rPr>
          <w:rFonts w:hAnsi="細明體" w:cs="DFMingStd-W5"/>
          <w:color w:val="FF00FF"/>
          <w:position w:val="-10"/>
          <w:szCs w:val="20"/>
        </w:rPr>
        <w:object w:dxaOrig="620" w:dyaOrig="320">
          <v:shape id="_x0000_i1096" type="#_x0000_t75" style="width:30.85pt;height:16.25pt" o:ole="">
            <v:imagedata r:id="rId160" o:title=""/>
          </v:shape>
          <o:OLEObject Type="Embed" ProgID="Equation.DSMT4" ShapeID="_x0000_i1096" DrawAspect="Content" ObjectID="_1583141018" r:id="rId161"/>
        </w:object>
      </w:r>
      <w:r w:rsidRPr="002C6ECC">
        <w:rPr>
          <w:rFonts w:hAnsi="細明體" w:cs="DFMingStd-W5" w:hint="eastAsia"/>
          <w:color w:val="FF00FF"/>
          <w:szCs w:val="20"/>
        </w:rPr>
        <w:t>，故當</w:t>
      </w:r>
      <w:r w:rsidRPr="00345B37">
        <w:rPr>
          <w:rFonts w:hAnsi="細明體" w:cs="DFMingStd-W5"/>
          <w:color w:val="FF00FF"/>
          <w:position w:val="-28"/>
          <w:szCs w:val="20"/>
        </w:rPr>
        <w:object w:dxaOrig="720" w:dyaOrig="639">
          <v:shape id="_x0000_i1097" type="#_x0000_t75" style="width:36.15pt;height:31.85pt" o:ole="">
            <v:imagedata r:id="rId162" o:title=""/>
          </v:shape>
          <o:OLEObject Type="Embed" ProgID="Equation.DSMT4" ShapeID="_x0000_i1097" DrawAspect="Content" ObjectID="_1583141019" r:id="rId163"/>
        </w:object>
      </w:r>
      <w:r w:rsidRPr="002C6ECC">
        <w:rPr>
          <w:rFonts w:hAnsi="細明體" w:cs="DFMingStd-W5" w:hint="eastAsia"/>
          <w:color w:val="FF00FF"/>
          <w:szCs w:val="20"/>
        </w:rPr>
        <w:t>時，小球沿水平方向有最大加速度</w:t>
      </w:r>
      <w:r w:rsidRPr="00345B37">
        <w:rPr>
          <w:rFonts w:hAnsi="細明體" w:cs="DFMingStd-W5"/>
          <w:color w:val="FF00FF"/>
          <w:position w:val="-22"/>
          <w:szCs w:val="20"/>
        </w:rPr>
        <w:object w:dxaOrig="700" w:dyaOrig="580">
          <v:shape id="_x0000_i1098" type="#_x0000_t75" style="width:35.15pt;height:29.2pt" o:ole="">
            <v:imagedata r:id="rId164" o:title=""/>
          </v:shape>
          <o:OLEObject Type="Embed" ProgID="Equation.DSMT4" ShapeID="_x0000_i1098" DrawAspect="Content" ObjectID="_1583141020" r:id="rId165"/>
        </w:object>
      </w:r>
      <w:r w:rsidRPr="002C6ECC">
        <w:rPr>
          <w:rFonts w:hAnsi="細明體" w:cs="DFMingStd-W5" w:hint="eastAsia"/>
          <w:color w:val="FF00FF"/>
          <w:szCs w:val="20"/>
        </w:rPr>
        <w:t>。</w:t>
      </w:r>
    </w:p>
    <w:p w:rsidR="00A5516B" w:rsidRDefault="00A5516B" w:rsidP="00A5516B">
      <w:r>
        <w:rPr>
          <w:rFonts w:hAnsi="細明體" w:cs="DFMingStd-W5" w:hint="eastAsia"/>
          <w:color w:val="FF00FF"/>
          <w:szCs w:val="20"/>
        </w:rPr>
        <w:t>(</w:t>
      </w:r>
      <w:r w:rsidR="0047183F">
        <w:rPr>
          <w:rFonts w:hAnsi="細明體" w:cs="DFMingStd-W5" w:hint="eastAsia"/>
          <w:color w:val="FF00FF"/>
          <w:szCs w:val="20"/>
        </w:rPr>
        <w:t>4</w:t>
      </w:r>
      <w:r>
        <w:rPr>
          <w:rFonts w:hAnsi="細明體" w:cs="DFMingStd-W5" w:hint="eastAsia"/>
          <w:color w:val="FF00FF"/>
          <w:szCs w:val="20"/>
        </w:rPr>
        <w:t>)</w:t>
      </w:r>
      <w:r w:rsidRPr="002C6ECC">
        <w:rPr>
          <w:rFonts w:hAnsi="細明體" w:cs="DFMingStd-W5" w:hint="eastAsia"/>
          <w:color w:val="FF00FF"/>
          <w:szCs w:val="20"/>
        </w:rPr>
        <w:t>當速度超過</w:t>
      </w:r>
      <w:r w:rsidRPr="00345B37">
        <w:rPr>
          <w:rFonts w:hAnsi="細明體" w:cs="DFMingStd-W5"/>
          <w:color w:val="FF00FF"/>
          <w:position w:val="-28"/>
          <w:szCs w:val="20"/>
        </w:rPr>
        <w:object w:dxaOrig="400" w:dyaOrig="639">
          <v:shape id="_x0000_i1099" type="#_x0000_t75" style="width:19.9pt;height:31.85pt" o:ole="">
            <v:imagedata r:id="rId166" o:title=""/>
          </v:shape>
          <o:OLEObject Type="Embed" ProgID="Equation.DSMT4" ShapeID="_x0000_i1099" DrawAspect="Content" ObjectID="_1583141021" r:id="rId167"/>
        </w:object>
      </w:r>
      <w:r w:rsidRPr="002C6ECC">
        <w:rPr>
          <w:rFonts w:hAnsi="細明體" w:cs="DFMingStd-W5" w:hint="eastAsia"/>
          <w:color w:val="FF00FF"/>
          <w:szCs w:val="20"/>
        </w:rPr>
        <w:t>持續加快，小球受到細棒的正向力</w:t>
      </w:r>
      <w:r w:rsidRPr="002C6ECC">
        <w:rPr>
          <w:rFonts w:cs="TimesNewRomanPS-ItalicMT"/>
          <w:i/>
          <w:iCs/>
          <w:color w:val="FF00FF"/>
          <w:szCs w:val="20"/>
        </w:rPr>
        <w:t>N</w:t>
      </w:r>
      <w:r w:rsidRPr="002C6ECC">
        <w:rPr>
          <w:rFonts w:hAnsi="細明體" w:cs="DFMingStd-W5" w:hint="eastAsia"/>
          <w:color w:val="FF00FF"/>
          <w:szCs w:val="20"/>
        </w:rPr>
        <w:t>會反</w:t>
      </w:r>
      <w:r>
        <w:rPr>
          <w:noProof/>
        </w:rPr>
        <w:drawing>
          <wp:anchor distT="0" distB="0" distL="114300" distR="114300" simplePos="0" relativeHeight="251651072" behindDoc="0" locked="1" layoutInCell="1" allowOverlap="1">
            <wp:simplePos x="0" y="0"/>
            <wp:positionH relativeFrom="column">
              <wp:posOffset>4425950</wp:posOffset>
            </wp:positionH>
            <wp:positionV relativeFrom="paragraph">
              <wp:posOffset>989965</wp:posOffset>
            </wp:positionV>
            <wp:extent cx="1243330" cy="804545"/>
            <wp:effectExtent l="0" t="0" r="0" b="0"/>
            <wp:wrapSquare wrapText="bothSides"/>
            <wp:docPr id="39" name="圖片 39" descr="8-綜-基23-解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8-綜-基23-解2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330" cy="804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C6ECC">
        <w:rPr>
          <w:rFonts w:hAnsi="細明體" w:cs="DFMingStd-W5" w:hint="eastAsia"/>
          <w:color w:val="FF00FF"/>
          <w:szCs w:val="20"/>
        </w:rPr>
        <w:t>向，如圖所示，故</w:t>
      </w:r>
      <w:r w:rsidRPr="002C6ECC">
        <w:rPr>
          <w:rFonts w:cs="TimesNewRomanPS-ItalicMT"/>
          <w:i/>
          <w:iCs/>
          <w:color w:val="FF00FF"/>
          <w:szCs w:val="20"/>
        </w:rPr>
        <w:t>v</w:t>
      </w:r>
      <w:r w:rsidRPr="002C6ECC">
        <w:rPr>
          <w:rFonts w:hAnsi="細明體" w:cs="DFMingStd-W5" w:hint="eastAsia"/>
          <w:color w:val="FF00FF"/>
          <w:szCs w:val="20"/>
        </w:rPr>
        <w:t>愈大，</w:t>
      </w:r>
      <w:r w:rsidRPr="002C6ECC">
        <w:rPr>
          <w:rFonts w:cs="TimesNewRomanPS-ItalicMT"/>
          <w:i/>
          <w:iCs/>
          <w:color w:val="FF00FF"/>
          <w:szCs w:val="20"/>
        </w:rPr>
        <w:t>N</w:t>
      </w:r>
      <w:r w:rsidRPr="002C6ECC">
        <w:rPr>
          <w:rFonts w:hAnsi="細明體" w:cs="DFMingStd-W5" w:hint="eastAsia"/>
          <w:color w:val="FF00FF"/>
          <w:szCs w:val="20"/>
        </w:rPr>
        <w:t>愈大，</w:t>
      </w:r>
      <w:r w:rsidRPr="00345B37">
        <w:rPr>
          <w:rFonts w:hAnsi="細明體" w:cs="DFMingStd-W5"/>
          <w:color w:val="FF00FF"/>
          <w:position w:val="-10"/>
          <w:szCs w:val="20"/>
        </w:rPr>
        <w:object w:dxaOrig="260" w:dyaOrig="320">
          <v:shape id="_x0000_i1100" type="#_x0000_t75" style="width:12.95pt;height:16.25pt" o:ole="">
            <v:imagedata r:id="rId169" o:title=""/>
          </v:shape>
          <o:OLEObject Type="Embed" ProgID="Equation.DSMT4" ShapeID="_x0000_i1100" DrawAspect="Content" ObjectID="_1583141022" r:id="rId170"/>
        </w:object>
      </w:r>
      <w:r w:rsidRPr="002C6ECC">
        <w:rPr>
          <w:rFonts w:hAnsi="細明體" w:cs="DFMingStd-W5" w:hint="eastAsia"/>
          <w:color w:val="FF00FF"/>
          <w:szCs w:val="20"/>
        </w:rPr>
        <w:t>也愈大，當</w:t>
      </w:r>
      <w:r w:rsidRPr="00345B37">
        <w:rPr>
          <w:rFonts w:hAnsi="細明體" w:cs="DFMingStd-W5"/>
          <w:color w:val="FF00FF"/>
          <w:position w:val="-10"/>
          <w:szCs w:val="20"/>
        </w:rPr>
        <w:object w:dxaOrig="760" w:dyaOrig="320">
          <v:shape id="_x0000_i1101" type="#_x0000_t75" style="width:37.8pt;height:16.25pt" o:ole="">
            <v:imagedata r:id="rId171" o:title=""/>
          </v:shape>
          <o:OLEObject Type="Embed" ProgID="Equation.DSMT4" ShapeID="_x0000_i1101" DrawAspect="Content" ObjectID="_1583141023" r:id="rId172"/>
        </w:object>
      </w:r>
      <w:r w:rsidRPr="002C6ECC">
        <w:rPr>
          <w:rFonts w:hAnsi="細明體" w:cs="DFMingStd-W5" w:hint="eastAsia"/>
          <w:color w:val="FF00FF"/>
          <w:szCs w:val="20"/>
        </w:rPr>
        <w:t>時，水平方向的合力為零，故加速度等於零，此後小球的速度不再增加，故此速率必為最大速率，</w:t>
      </w:r>
      <w:r w:rsidRPr="00345B37">
        <w:rPr>
          <w:rFonts w:hAnsi="細明體" w:cs="DFMingStd-W5"/>
          <w:color w:val="FF00FF"/>
          <w:position w:val="-10"/>
          <w:szCs w:val="20"/>
        </w:rPr>
        <w:object w:dxaOrig="2700" w:dyaOrig="320">
          <v:shape id="_x0000_i1102" type="#_x0000_t75" style="width:135.4pt;height:16.25pt" o:ole="">
            <v:imagedata r:id="rId173" o:title=""/>
          </v:shape>
          <o:OLEObject Type="Embed" ProgID="Equation.DSMT4" ShapeID="_x0000_i1102" DrawAspect="Content" ObjectID="_1583141024" r:id="rId174"/>
        </w:object>
      </w:r>
      <w:r w:rsidRPr="002C6ECC">
        <w:rPr>
          <w:rFonts w:hAnsi="細明體" w:cs="DFMingStd-W5" w:hint="eastAsia"/>
          <w:color w:val="FF00FF"/>
          <w:szCs w:val="20"/>
        </w:rPr>
        <w:t>，</w:t>
      </w:r>
      <w:r w:rsidRPr="00345B37">
        <w:rPr>
          <w:rFonts w:hAnsi="細明體" w:cs="DFMingStd-W5"/>
          <w:color w:val="FF00FF"/>
          <w:position w:val="-28"/>
          <w:szCs w:val="20"/>
        </w:rPr>
        <w:object w:dxaOrig="3180" w:dyaOrig="639">
          <v:shape id="_x0000_i1103" type="#_x0000_t75" style="width:159.3pt;height:31.85pt" o:ole="">
            <v:imagedata r:id="rId175" o:title=""/>
          </v:shape>
          <o:OLEObject Type="Embed" ProgID="Equation.DSMT4" ShapeID="_x0000_i1103" DrawAspect="Content" ObjectID="_1583141025" r:id="rId176"/>
        </w:object>
      </w:r>
      <w:r w:rsidRPr="002C6ECC">
        <w:rPr>
          <w:rFonts w:hAnsi="細明體" w:cs="DFMingStd-W5" w:hint="eastAsia"/>
          <w:color w:val="FF00FF"/>
          <w:szCs w:val="20"/>
        </w:rPr>
        <w:t>。</w:t>
      </w:r>
    </w:p>
    <w:p w:rsidR="00407E56" w:rsidRDefault="00407E56"/>
    <w:sectPr w:rsidR="00407E56" w:rsidSect="000474D8">
      <w:footerReference w:type="default" r:id="rId177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3251D" w:rsidRDefault="0033251D" w:rsidP="00040BB6">
      <w:r>
        <w:separator/>
      </w:r>
    </w:p>
  </w:endnote>
  <w:endnote w:type="continuationSeparator" w:id="0">
    <w:p w:rsidR="0033251D" w:rsidRDefault="0033251D" w:rsidP="00040B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DFMingStd-W5">
    <w:altName w:val="細明體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83" w:usb1="08080000" w:usb2="00000010" w:usb3="00000000" w:csb0="00100009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8080000" w:usb2="00000010" w:usb3="00000000" w:csb0="00100001" w:csb1="00000000"/>
  </w:font>
  <w:font w:name="New Gulim">
    <w:altName w:val="Arial Unicode MS"/>
    <w:charset w:val="81"/>
    <w:family w:val="roman"/>
    <w:pitch w:val="variable"/>
    <w:sig w:usb0="00000000" w:usb1="7FD77CFB" w:usb2="00000030" w:usb3="00000000" w:csb0="0008009F" w:csb1="00000000"/>
  </w:font>
  <w:font w:name="DFKaiShuU-W5-WIN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674535"/>
      <w:docPartObj>
        <w:docPartGallery w:val="Page Numbers (Bottom of Page)"/>
        <w:docPartUnique/>
      </w:docPartObj>
    </w:sdtPr>
    <w:sdtEndPr/>
    <w:sdtContent>
      <w:p w:rsidR="0033251D" w:rsidRDefault="0033251D">
        <w:pPr>
          <w:pStyle w:val="a6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976D1" w:rsidRPr="00B976D1">
          <w:rPr>
            <w:noProof/>
            <w:lang w:val="zh-TW"/>
          </w:rPr>
          <w:t>1</w:t>
        </w:r>
        <w:r>
          <w:rPr>
            <w:noProof/>
            <w:lang w:val="zh-TW"/>
          </w:rPr>
          <w:fldChar w:fldCharType="end"/>
        </w:r>
      </w:p>
    </w:sdtContent>
  </w:sdt>
  <w:p w:rsidR="0033251D" w:rsidRDefault="0033251D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3251D" w:rsidRDefault="0033251D" w:rsidP="00040BB6">
      <w:r>
        <w:separator/>
      </w:r>
    </w:p>
  </w:footnote>
  <w:footnote w:type="continuationSeparator" w:id="0">
    <w:p w:rsidR="0033251D" w:rsidRDefault="0033251D" w:rsidP="00040BB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615DA8"/>
    <w:multiLevelType w:val="hybridMultilevel"/>
    <w:tmpl w:val="3C9A349A"/>
    <w:lvl w:ilvl="0" w:tplc="9272BA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533C7ED6"/>
    <w:multiLevelType w:val="hybridMultilevel"/>
    <w:tmpl w:val="7862CE12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7F6F163C"/>
    <w:multiLevelType w:val="hybridMultilevel"/>
    <w:tmpl w:val="7F405CC6"/>
    <w:lvl w:ilvl="0" w:tplc="C38435F0">
      <w:start w:val="1"/>
      <w:numFmt w:val="decimal"/>
      <w:lvlText w:val="(%1)"/>
      <w:lvlJc w:val="left"/>
      <w:pPr>
        <w:ind w:left="720" w:hanging="360"/>
      </w:pPr>
      <w:rPr>
        <w:rFonts w:cs="MS Mincho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1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252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1243"/>
    <w:rsid w:val="00040BB6"/>
    <w:rsid w:val="000474D8"/>
    <w:rsid w:val="00080735"/>
    <w:rsid w:val="00081533"/>
    <w:rsid w:val="0009705D"/>
    <w:rsid w:val="00112F3E"/>
    <w:rsid w:val="001134AC"/>
    <w:rsid w:val="00115CFE"/>
    <w:rsid w:val="00120FE0"/>
    <w:rsid w:val="00143349"/>
    <w:rsid w:val="0014424F"/>
    <w:rsid w:val="001513C7"/>
    <w:rsid w:val="00164CA4"/>
    <w:rsid w:val="00191EFA"/>
    <w:rsid w:val="001A721F"/>
    <w:rsid w:val="001E692E"/>
    <w:rsid w:val="0021710D"/>
    <w:rsid w:val="0022765D"/>
    <w:rsid w:val="002352F4"/>
    <w:rsid w:val="0025525C"/>
    <w:rsid w:val="002610FE"/>
    <w:rsid w:val="00262892"/>
    <w:rsid w:val="002748FF"/>
    <w:rsid w:val="0028109B"/>
    <w:rsid w:val="00285597"/>
    <w:rsid w:val="00292298"/>
    <w:rsid w:val="002960C5"/>
    <w:rsid w:val="002A04A7"/>
    <w:rsid w:val="002B0569"/>
    <w:rsid w:val="002D3A26"/>
    <w:rsid w:val="002D5667"/>
    <w:rsid w:val="002E2C65"/>
    <w:rsid w:val="0033251D"/>
    <w:rsid w:val="00344FDF"/>
    <w:rsid w:val="00377641"/>
    <w:rsid w:val="003835E3"/>
    <w:rsid w:val="003B1022"/>
    <w:rsid w:val="003D0A6B"/>
    <w:rsid w:val="003D5E5C"/>
    <w:rsid w:val="003F2654"/>
    <w:rsid w:val="00407E56"/>
    <w:rsid w:val="00421113"/>
    <w:rsid w:val="00445B6C"/>
    <w:rsid w:val="0047183F"/>
    <w:rsid w:val="00474F45"/>
    <w:rsid w:val="00480BD0"/>
    <w:rsid w:val="0048372C"/>
    <w:rsid w:val="00487C67"/>
    <w:rsid w:val="0049355B"/>
    <w:rsid w:val="004B62BA"/>
    <w:rsid w:val="004B7E17"/>
    <w:rsid w:val="004C0EB2"/>
    <w:rsid w:val="004D4E8F"/>
    <w:rsid w:val="004D7167"/>
    <w:rsid w:val="00516ED5"/>
    <w:rsid w:val="00566A9B"/>
    <w:rsid w:val="00571565"/>
    <w:rsid w:val="00596B5A"/>
    <w:rsid w:val="005973A6"/>
    <w:rsid w:val="005C1D84"/>
    <w:rsid w:val="005D0E99"/>
    <w:rsid w:val="005D4911"/>
    <w:rsid w:val="0060675A"/>
    <w:rsid w:val="00612DF6"/>
    <w:rsid w:val="00613359"/>
    <w:rsid w:val="00621243"/>
    <w:rsid w:val="0063170A"/>
    <w:rsid w:val="0064516D"/>
    <w:rsid w:val="006464BE"/>
    <w:rsid w:val="00646D3F"/>
    <w:rsid w:val="00680F40"/>
    <w:rsid w:val="006A74B7"/>
    <w:rsid w:val="006E1598"/>
    <w:rsid w:val="006E3F5E"/>
    <w:rsid w:val="006E4139"/>
    <w:rsid w:val="00711379"/>
    <w:rsid w:val="00747674"/>
    <w:rsid w:val="00753D6C"/>
    <w:rsid w:val="00766A3C"/>
    <w:rsid w:val="00784767"/>
    <w:rsid w:val="007970FE"/>
    <w:rsid w:val="007C2184"/>
    <w:rsid w:val="007D2DA6"/>
    <w:rsid w:val="007D618A"/>
    <w:rsid w:val="007D6337"/>
    <w:rsid w:val="007E1CBD"/>
    <w:rsid w:val="00845AFB"/>
    <w:rsid w:val="00872307"/>
    <w:rsid w:val="00890A44"/>
    <w:rsid w:val="008A0B67"/>
    <w:rsid w:val="008C36B1"/>
    <w:rsid w:val="00903168"/>
    <w:rsid w:val="009063AE"/>
    <w:rsid w:val="009147BD"/>
    <w:rsid w:val="009247C1"/>
    <w:rsid w:val="009259AA"/>
    <w:rsid w:val="009371DC"/>
    <w:rsid w:val="00944041"/>
    <w:rsid w:val="009B4DE5"/>
    <w:rsid w:val="009D444C"/>
    <w:rsid w:val="009E7812"/>
    <w:rsid w:val="00A011BC"/>
    <w:rsid w:val="00A126AD"/>
    <w:rsid w:val="00A41C63"/>
    <w:rsid w:val="00A458DD"/>
    <w:rsid w:val="00A5516B"/>
    <w:rsid w:val="00A85EAC"/>
    <w:rsid w:val="00A93FB6"/>
    <w:rsid w:val="00A94840"/>
    <w:rsid w:val="00AA1B03"/>
    <w:rsid w:val="00AA3EF0"/>
    <w:rsid w:val="00AC1E70"/>
    <w:rsid w:val="00AE00B0"/>
    <w:rsid w:val="00AF1D20"/>
    <w:rsid w:val="00B07CDE"/>
    <w:rsid w:val="00B1499B"/>
    <w:rsid w:val="00B52E27"/>
    <w:rsid w:val="00B703EC"/>
    <w:rsid w:val="00B976D1"/>
    <w:rsid w:val="00B97FC6"/>
    <w:rsid w:val="00BA1822"/>
    <w:rsid w:val="00BB5189"/>
    <w:rsid w:val="00BC0C71"/>
    <w:rsid w:val="00BC735F"/>
    <w:rsid w:val="00BD4EAE"/>
    <w:rsid w:val="00BF1253"/>
    <w:rsid w:val="00BF5811"/>
    <w:rsid w:val="00C37DA6"/>
    <w:rsid w:val="00C515E3"/>
    <w:rsid w:val="00CA51E9"/>
    <w:rsid w:val="00CB2255"/>
    <w:rsid w:val="00CC1ACB"/>
    <w:rsid w:val="00CF007A"/>
    <w:rsid w:val="00D1420F"/>
    <w:rsid w:val="00D57EF6"/>
    <w:rsid w:val="00D80E11"/>
    <w:rsid w:val="00D92A19"/>
    <w:rsid w:val="00DB1BC3"/>
    <w:rsid w:val="00DB721D"/>
    <w:rsid w:val="00DD4DA2"/>
    <w:rsid w:val="00DE67A7"/>
    <w:rsid w:val="00DE7CAC"/>
    <w:rsid w:val="00DF0D29"/>
    <w:rsid w:val="00E06F2A"/>
    <w:rsid w:val="00E43125"/>
    <w:rsid w:val="00E52BDD"/>
    <w:rsid w:val="00E654BE"/>
    <w:rsid w:val="00E6668E"/>
    <w:rsid w:val="00E950B8"/>
    <w:rsid w:val="00EB2DE0"/>
    <w:rsid w:val="00EC22B0"/>
    <w:rsid w:val="00ED2334"/>
    <w:rsid w:val="00F30E1B"/>
    <w:rsid w:val="00F55B63"/>
    <w:rsid w:val="00F74ED8"/>
    <w:rsid w:val="00F821FC"/>
    <w:rsid w:val="00FA3B22"/>
    <w:rsid w:val="00FA794B"/>
    <w:rsid w:val="00FD1081"/>
    <w:rsid w:val="00FE5D94"/>
    <w:rsid w:val="00FF2954"/>
    <w:rsid w:val="00FF5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25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21243"/>
    <w:pPr>
      <w:ind w:leftChars="200" w:left="480"/>
    </w:pPr>
  </w:style>
  <w:style w:type="paragraph" w:styleId="a4">
    <w:name w:val="header"/>
    <w:basedOn w:val="a"/>
    <w:link w:val="a5"/>
    <w:uiPriority w:val="99"/>
    <w:semiHidden/>
    <w:unhideWhenUsed/>
    <w:rsid w:val="00040BB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semiHidden/>
    <w:rsid w:val="00040BB6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040BB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040BB6"/>
    <w:rPr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6E1598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6E1598"/>
    <w:rPr>
      <w:rFonts w:asciiTheme="majorHAnsi" w:eastAsiaTheme="majorEastAsia" w:hAnsiTheme="majorHAnsi" w:cstheme="majorBidi"/>
      <w:sz w:val="18"/>
      <w:szCs w:val="18"/>
    </w:rPr>
  </w:style>
  <w:style w:type="paragraph" w:customStyle="1" w:styleId="aa">
    <w:name w:val="選擇（解析）"/>
    <w:basedOn w:val="a"/>
    <w:rsid w:val="00407E56"/>
    <w:pPr>
      <w:tabs>
        <w:tab w:val="right" w:pos="9870"/>
      </w:tabs>
      <w:overflowPunct w:val="0"/>
      <w:ind w:leftChars="825" w:left="825"/>
      <w:jc w:val="both"/>
    </w:pPr>
    <w:rPr>
      <w:rFonts w:ascii="Times New Roman" w:eastAsia="細明體" w:hAnsi="Times New Roman" w:cs="Times New Roman"/>
      <w:color w:val="FF00FF"/>
      <w:kern w:val="0"/>
      <w:sz w:val="22"/>
    </w:rPr>
  </w:style>
  <w:style w:type="character" w:styleId="ab">
    <w:name w:val="Placeholder Text"/>
    <w:basedOn w:val="a0"/>
    <w:uiPriority w:val="99"/>
    <w:semiHidden/>
    <w:rsid w:val="00EC22B0"/>
    <w:rPr>
      <w:color w:val="808080"/>
    </w:rPr>
  </w:style>
  <w:style w:type="table" w:styleId="ac">
    <w:name w:val="Table Grid"/>
    <w:basedOn w:val="a1"/>
    <w:rsid w:val="00C515E3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表格格線1"/>
    <w:basedOn w:val="a1"/>
    <w:next w:val="ac"/>
    <w:rsid w:val="00E654BE"/>
    <w:rPr>
      <w:rFonts w:ascii="Times New Roman" w:eastAsia="新細明體" w:hAnsi="Times New Roman" w:cs="Times New Roman"/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21243"/>
    <w:pPr>
      <w:ind w:leftChars="200" w:left="480"/>
    </w:pPr>
  </w:style>
  <w:style w:type="paragraph" w:styleId="a4">
    <w:name w:val="header"/>
    <w:basedOn w:val="a"/>
    <w:link w:val="a5"/>
    <w:uiPriority w:val="99"/>
    <w:semiHidden/>
    <w:unhideWhenUsed/>
    <w:rsid w:val="00040BB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semiHidden/>
    <w:rsid w:val="00040BB6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040BB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040BB6"/>
    <w:rPr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6E1598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6E1598"/>
    <w:rPr>
      <w:rFonts w:asciiTheme="majorHAnsi" w:eastAsiaTheme="majorEastAsia" w:hAnsiTheme="majorHAnsi" w:cstheme="majorBidi"/>
      <w:sz w:val="18"/>
      <w:szCs w:val="18"/>
    </w:rPr>
  </w:style>
  <w:style w:type="paragraph" w:customStyle="1" w:styleId="aa">
    <w:name w:val="選擇（解析）"/>
    <w:basedOn w:val="a"/>
    <w:rsid w:val="00407E56"/>
    <w:pPr>
      <w:tabs>
        <w:tab w:val="right" w:pos="9870"/>
      </w:tabs>
      <w:overflowPunct w:val="0"/>
      <w:ind w:leftChars="825" w:left="825"/>
      <w:jc w:val="both"/>
    </w:pPr>
    <w:rPr>
      <w:rFonts w:ascii="Times New Roman" w:eastAsia="細明體" w:hAnsi="Times New Roman" w:cs="Times New Roman"/>
      <w:color w:val="FF00FF"/>
      <w:kern w:val="0"/>
      <w:sz w:val="22"/>
    </w:rPr>
  </w:style>
  <w:style w:type="character" w:styleId="ab">
    <w:name w:val="Placeholder Text"/>
    <w:basedOn w:val="a0"/>
    <w:uiPriority w:val="99"/>
    <w:semiHidden/>
    <w:rsid w:val="00EC22B0"/>
    <w:rPr>
      <w:color w:val="808080"/>
    </w:rPr>
  </w:style>
  <w:style w:type="table" w:styleId="ac">
    <w:name w:val="Table Grid"/>
    <w:basedOn w:val="a1"/>
    <w:rsid w:val="00C515E3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表格格線1"/>
    <w:basedOn w:val="a1"/>
    <w:next w:val="ac"/>
    <w:rsid w:val="00E654BE"/>
    <w:rPr>
      <w:rFonts w:ascii="Times New Roman" w:eastAsia="新細明體" w:hAnsi="Times New Roman" w:cs="Times New Roman"/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png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7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1.bin"/><Relationship Id="rId170" Type="http://schemas.openxmlformats.org/officeDocument/2006/relationships/oleObject" Target="embeddings/oleObject76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2.png"/><Relationship Id="rId32" Type="http://schemas.openxmlformats.org/officeDocument/2006/relationships/oleObject" Target="embeddings/oleObject12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6.bin"/><Relationship Id="rId5" Type="http://schemas.openxmlformats.org/officeDocument/2006/relationships/settings" Target="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80.wmf"/><Relationship Id="rId22" Type="http://schemas.openxmlformats.org/officeDocument/2006/relationships/image" Target="media/image7.wmf"/><Relationship Id="rId43" Type="http://schemas.openxmlformats.org/officeDocument/2006/relationships/image" Target="media/image16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6.wmf"/><Relationship Id="rId139" Type="http://schemas.openxmlformats.org/officeDocument/2006/relationships/image" Target="media/image68.wmf"/><Relationship Id="rId85" Type="http://schemas.openxmlformats.org/officeDocument/2006/relationships/image" Target="media/image39.wmf"/><Relationship Id="rId150" Type="http://schemas.openxmlformats.org/officeDocument/2006/relationships/image" Target="media/image75.wmf"/><Relationship Id="rId171" Type="http://schemas.openxmlformats.org/officeDocument/2006/relationships/image" Target="media/image86.wmf"/><Relationship Id="rId12" Type="http://schemas.openxmlformats.org/officeDocument/2006/relationships/image" Target="media/image3.wmf"/><Relationship Id="rId33" Type="http://schemas.openxmlformats.org/officeDocument/2006/relationships/image" Target="media/image12.wmf"/><Relationship Id="rId108" Type="http://schemas.openxmlformats.org/officeDocument/2006/relationships/image" Target="media/image51.wmf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3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3.bin"/><Relationship Id="rId161" Type="http://schemas.openxmlformats.org/officeDocument/2006/relationships/oleObject" Target="embeddings/oleObject72.bin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52.bin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5.png"/><Relationship Id="rId65" Type="http://schemas.openxmlformats.org/officeDocument/2006/relationships/image" Target="media/image28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5.png"/><Relationship Id="rId151" Type="http://schemas.openxmlformats.org/officeDocument/2006/relationships/oleObject" Target="embeddings/oleObject67.bin"/><Relationship Id="rId156" Type="http://schemas.openxmlformats.org/officeDocument/2006/relationships/image" Target="media/image78.wmf"/><Relationship Id="rId177" Type="http://schemas.openxmlformats.org/officeDocument/2006/relationships/footer" Target="footer1.xml"/><Relationship Id="rId172" Type="http://schemas.openxmlformats.org/officeDocument/2006/relationships/oleObject" Target="embeddings/oleObject77.bin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image" Target="media/image14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2.e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7.bin"/><Relationship Id="rId120" Type="http://schemas.openxmlformats.org/officeDocument/2006/relationships/image" Target="media/image57.png"/><Relationship Id="rId125" Type="http://schemas.openxmlformats.org/officeDocument/2006/relationships/oleObject" Target="embeddings/oleObject56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5.bin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image" Target="media/image43.wmf"/><Relationship Id="rId162" Type="http://schemas.openxmlformats.org/officeDocument/2006/relationships/image" Target="media/image8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7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4.wmf"/><Relationship Id="rId131" Type="http://schemas.openxmlformats.org/officeDocument/2006/relationships/image" Target="media/image63.wmf"/><Relationship Id="rId136" Type="http://schemas.openxmlformats.org/officeDocument/2006/relationships/image" Target="media/image66.png"/><Relationship Id="rId157" Type="http://schemas.openxmlformats.org/officeDocument/2006/relationships/oleObject" Target="embeddings/oleObject70.bin"/><Relationship Id="rId178" Type="http://schemas.openxmlformats.org/officeDocument/2006/relationships/fontTable" Target="fontTable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6.wmf"/><Relationship Id="rId173" Type="http://schemas.openxmlformats.org/officeDocument/2006/relationships/image" Target="media/image87.wmf"/><Relationship Id="rId19" Type="http://schemas.openxmlformats.org/officeDocument/2006/relationships/oleObject" Target="embeddings/oleObject5.bin"/><Relationship Id="rId14" Type="http://schemas.openxmlformats.org/officeDocument/2006/relationships/image" Target="media/image34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image" Target="media/image34.png"/><Relationship Id="rId100" Type="http://schemas.openxmlformats.org/officeDocument/2006/relationships/image" Target="media/image47.wmf"/><Relationship Id="rId105" Type="http://schemas.openxmlformats.org/officeDocument/2006/relationships/image" Target="media/image49.png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png"/><Relationship Id="rId168" Type="http://schemas.openxmlformats.org/officeDocument/2006/relationships/image" Target="media/image84.png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6.wmf"/><Relationship Id="rId121" Type="http://schemas.openxmlformats.org/officeDocument/2006/relationships/image" Target="media/image58.png"/><Relationship Id="rId142" Type="http://schemas.openxmlformats.org/officeDocument/2006/relationships/oleObject" Target="embeddings/oleObject64.bin"/><Relationship Id="rId163" Type="http://schemas.openxmlformats.org/officeDocument/2006/relationships/oleObject" Target="embeddings/oleObject73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image" Target="media/image79.wmf"/><Relationship Id="rId20" Type="http://schemas.openxmlformats.org/officeDocument/2006/relationships/image" Target="media/image6.wmf"/><Relationship Id="rId41" Type="http://schemas.openxmlformats.org/officeDocument/2006/relationships/image" Target="media/image15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68.bin"/><Relationship Id="rId174" Type="http://schemas.openxmlformats.org/officeDocument/2006/relationships/oleObject" Target="embeddings/oleObject78.bin"/><Relationship Id="rId179" Type="http://schemas.openxmlformats.org/officeDocument/2006/relationships/theme" Target="theme/theme1.xm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78" Type="http://schemas.openxmlformats.org/officeDocument/2006/relationships/image" Target="media/image35.png"/><Relationship Id="rId94" Type="http://schemas.openxmlformats.org/officeDocument/2006/relationships/image" Target="media/image44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43" Type="http://schemas.openxmlformats.org/officeDocument/2006/relationships/image" Target="media/image70.png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image" Target="media/image85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26" Type="http://schemas.openxmlformats.org/officeDocument/2006/relationships/image" Target="media/image9.wmf"/><Relationship Id="rId47" Type="http://schemas.openxmlformats.org/officeDocument/2006/relationships/image" Target="media/image18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54" Type="http://schemas.openxmlformats.org/officeDocument/2006/relationships/image" Target="media/image77.wmf"/><Relationship Id="rId175" Type="http://schemas.openxmlformats.org/officeDocument/2006/relationships/image" Target="media/image88.wmf"/><Relationship Id="rId16" Type="http://schemas.openxmlformats.org/officeDocument/2006/relationships/image" Target="media/image4.wmf"/><Relationship Id="rId37" Type="http://schemas.openxmlformats.org/officeDocument/2006/relationships/image" Target="media/image13.wmf"/><Relationship Id="rId58" Type="http://schemas.openxmlformats.org/officeDocument/2006/relationships/image" Target="media/image24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5.bin"/><Relationship Id="rId144" Type="http://schemas.openxmlformats.org/officeDocument/2006/relationships/image" Target="media/image71.png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4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69.bin"/><Relationship Id="rId176" Type="http://schemas.openxmlformats.org/officeDocument/2006/relationships/oleObject" Target="embeddings/oleObject79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image" Target="media/image60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png"/><Relationship Id="rId145" Type="http://schemas.openxmlformats.org/officeDocument/2006/relationships/image" Target="media/image72.wmf"/><Relationship Id="rId166" Type="http://schemas.openxmlformats.org/officeDocument/2006/relationships/image" Target="media/image83.wmf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93E6304-0D10-4B35-8564-3F7A0518F8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6</Pages>
  <Words>838</Words>
  <Characters>4782</Characters>
  <Application>Microsoft Office Word</Application>
  <DocSecurity>0</DocSecurity>
  <Lines>39</Lines>
  <Paragraphs>11</Paragraphs>
  <ScaleCrop>false</ScaleCrop>
  <Company/>
  <LinksUpToDate>false</LinksUpToDate>
  <CharactersWithSpaces>56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physic01</cp:lastModifiedBy>
  <cp:revision>14</cp:revision>
  <cp:lastPrinted>2018-03-21T04:17:00Z</cp:lastPrinted>
  <dcterms:created xsi:type="dcterms:W3CDTF">2018-03-21T01:57:00Z</dcterms:created>
  <dcterms:modified xsi:type="dcterms:W3CDTF">2018-03-21T04:35:00Z</dcterms:modified>
</cp:coreProperties>
</file>